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B919C6" w:rsidP="00B919C6">
      <w:pPr>
        <w:jc w:val="center"/>
        <w:rPr>
          <w:b/>
          <w:sz w:val="52"/>
          <w:szCs w:val="52"/>
          <w:lang w:eastAsia="en-CA"/>
        </w:rPr>
      </w:pPr>
    </w:p>
    <w:p w:rsidR="00B919C6" w:rsidRPr="00B919C6" w:rsidRDefault="00A47189" w:rsidP="00B919C6">
      <w:pPr>
        <w:jc w:val="center"/>
        <w:rPr>
          <w:b/>
          <w:sz w:val="52"/>
          <w:szCs w:val="52"/>
          <w:lang w:eastAsia="en-CA"/>
        </w:rPr>
      </w:pPr>
      <w:r>
        <w:rPr>
          <w:b/>
          <w:sz w:val="52"/>
          <w:szCs w:val="52"/>
          <w:lang w:eastAsia="en-CA"/>
        </w:rPr>
        <w:t>Unit 6</w:t>
      </w:r>
    </w:p>
    <w:p w:rsidR="00B919C6" w:rsidRPr="00B919C6" w:rsidRDefault="002B6DFE" w:rsidP="00B919C6">
      <w:pPr>
        <w:jc w:val="center"/>
        <w:rPr>
          <w:b/>
          <w:sz w:val="52"/>
          <w:szCs w:val="52"/>
          <w:lang w:eastAsia="en-CA"/>
        </w:rPr>
      </w:pPr>
      <w:r>
        <w:rPr>
          <w:b/>
          <w:sz w:val="52"/>
          <w:szCs w:val="52"/>
          <w:lang w:eastAsia="en-CA"/>
        </w:rPr>
        <w:t>Solving Linear Equa</w:t>
      </w:r>
      <w:r w:rsidR="00B919C6" w:rsidRPr="00B919C6">
        <w:rPr>
          <w:b/>
          <w:sz w:val="52"/>
          <w:szCs w:val="52"/>
          <w:lang w:eastAsia="en-CA"/>
        </w:rPr>
        <w:t>tions</w:t>
      </w:r>
    </w:p>
    <w:p w:rsidR="00B919C6" w:rsidRPr="00B919C6" w:rsidRDefault="00B919C6" w:rsidP="00B919C6">
      <w:pPr>
        <w:rPr>
          <w:sz w:val="52"/>
          <w:szCs w:val="52"/>
          <w:lang w:eastAsia="en-CA"/>
        </w:rPr>
      </w:pPr>
    </w:p>
    <w:p w:rsidR="00B919C6" w:rsidRPr="00B919C6" w:rsidRDefault="00B919C6" w:rsidP="00B919C6">
      <w:pPr>
        <w:rPr>
          <w:sz w:val="52"/>
          <w:szCs w:val="52"/>
          <w:lang w:eastAsia="en-CA"/>
        </w:rPr>
      </w:pPr>
    </w:p>
    <w:p w:rsidR="00B919C6" w:rsidRPr="00B919C6" w:rsidRDefault="00B919C6" w:rsidP="00B919C6">
      <w:pPr>
        <w:rPr>
          <w:sz w:val="52"/>
          <w:szCs w:val="52"/>
          <w:lang w:eastAsia="en-CA"/>
        </w:rPr>
      </w:pPr>
    </w:p>
    <w:p w:rsidR="00B919C6" w:rsidRPr="00B919C6" w:rsidRDefault="00B919C6" w:rsidP="00B919C6">
      <w:pPr>
        <w:rPr>
          <w:sz w:val="52"/>
          <w:szCs w:val="52"/>
          <w:lang w:eastAsia="en-CA"/>
        </w:rPr>
      </w:pPr>
    </w:p>
    <w:p w:rsidR="00B919C6" w:rsidRPr="00B919C6" w:rsidRDefault="00B919C6" w:rsidP="00B919C6">
      <w:pPr>
        <w:rPr>
          <w:sz w:val="52"/>
          <w:szCs w:val="52"/>
          <w:lang w:eastAsia="en-CA"/>
        </w:rPr>
      </w:pPr>
    </w:p>
    <w:p w:rsidR="00B919C6" w:rsidRPr="00B919C6" w:rsidRDefault="00B919C6" w:rsidP="00B919C6">
      <w:pPr>
        <w:rPr>
          <w:sz w:val="44"/>
          <w:szCs w:val="44"/>
          <w:lang w:eastAsia="en-CA"/>
        </w:rPr>
      </w:pPr>
    </w:p>
    <w:p w:rsidR="00B919C6" w:rsidRPr="00B919C6" w:rsidRDefault="00B919C6" w:rsidP="00B919C6">
      <w:pPr>
        <w:rPr>
          <w:sz w:val="44"/>
          <w:szCs w:val="44"/>
          <w:lang w:eastAsia="en-CA"/>
        </w:rPr>
      </w:pPr>
    </w:p>
    <w:p w:rsidR="00B919C6" w:rsidRPr="00B919C6" w:rsidRDefault="00B919C6" w:rsidP="00B919C6">
      <w:pPr>
        <w:rPr>
          <w:sz w:val="44"/>
          <w:szCs w:val="44"/>
          <w:lang w:eastAsia="en-CA"/>
        </w:rPr>
      </w:pPr>
    </w:p>
    <w:p w:rsidR="00B919C6" w:rsidRPr="00B919C6" w:rsidRDefault="00B919C6" w:rsidP="00B919C6">
      <w:pPr>
        <w:rPr>
          <w:sz w:val="44"/>
          <w:szCs w:val="44"/>
          <w:lang w:eastAsia="en-CA"/>
        </w:rPr>
      </w:pPr>
      <w:r w:rsidRPr="00B919C6">
        <w:rPr>
          <w:sz w:val="44"/>
          <w:szCs w:val="44"/>
          <w:lang w:eastAsia="en-CA"/>
        </w:rPr>
        <w:t>Objectives:</w:t>
      </w:r>
    </w:p>
    <w:p w:rsidR="00B919C6" w:rsidRPr="002B6DFE" w:rsidRDefault="00B919C6" w:rsidP="002B6DFE">
      <w:pPr>
        <w:numPr>
          <w:ilvl w:val="0"/>
          <w:numId w:val="2"/>
        </w:numPr>
        <w:rPr>
          <w:sz w:val="40"/>
          <w:szCs w:val="40"/>
          <w:lang w:eastAsia="en-CA"/>
        </w:rPr>
      </w:pPr>
      <w:r w:rsidRPr="00B919C6">
        <w:rPr>
          <w:sz w:val="40"/>
          <w:szCs w:val="40"/>
          <w:lang w:eastAsia="en-CA"/>
        </w:rPr>
        <w:t xml:space="preserve">to </w:t>
      </w:r>
      <w:r w:rsidR="002B6DFE">
        <w:rPr>
          <w:sz w:val="40"/>
          <w:szCs w:val="40"/>
          <w:lang w:eastAsia="en-CA"/>
        </w:rPr>
        <w:t xml:space="preserve">model problems using linear equations </w:t>
      </w:r>
    </w:p>
    <w:p w:rsidR="00B919C6" w:rsidRPr="00B919C6" w:rsidRDefault="00B919C6" w:rsidP="00B919C6">
      <w:pPr>
        <w:numPr>
          <w:ilvl w:val="0"/>
          <w:numId w:val="2"/>
        </w:numPr>
        <w:rPr>
          <w:sz w:val="40"/>
          <w:szCs w:val="40"/>
          <w:lang w:eastAsia="en-CA"/>
        </w:rPr>
      </w:pPr>
      <w:r w:rsidRPr="00B919C6">
        <w:rPr>
          <w:sz w:val="40"/>
          <w:szCs w:val="40"/>
          <w:lang w:eastAsia="en-CA"/>
        </w:rPr>
        <w:t>to solve problems u</w:t>
      </w:r>
      <w:r w:rsidR="002B6DFE">
        <w:rPr>
          <w:sz w:val="40"/>
          <w:szCs w:val="40"/>
          <w:lang w:eastAsia="en-CA"/>
        </w:rPr>
        <w:t>sing linear equations</w:t>
      </w:r>
    </w:p>
    <w:p w:rsidR="00B919C6" w:rsidRDefault="00B919C6" w:rsidP="00B919C6">
      <w:pPr>
        <w:spacing w:after="200" w:line="276" w:lineRule="auto"/>
        <w:rPr>
          <w:sz w:val="40"/>
          <w:szCs w:val="40"/>
          <w:lang w:eastAsia="en-CA"/>
        </w:rPr>
      </w:pPr>
    </w:p>
    <w:p w:rsidR="002B6DFE" w:rsidRDefault="002B6DFE" w:rsidP="00B919C6">
      <w:pPr>
        <w:spacing w:after="200" w:line="276" w:lineRule="auto"/>
        <w:rPr>
          <w:sz w:val="40"/>
          <w:szCs w:val="40"/>
          <w:lang w:eastAsia="en-CA"/>
        </w:rPr>
      </w:pPr>
    </w:p>
    <w:p w:rsidR="002B6DFE" w:rsidRPr="00301A9C" w:rsidRDefault="00301A9C" w:rsidP="00550697">
      <w:pPr>
        <w:spacing w:after="200" w:line="276" w:lineRule="auto"/>
        <w:rPr>
          <w:b/>
          <w:bCs/>
          <w:iCs/>
          <w:sz w:val="40"/>
          <w:szCs w:val="40"/>
        </w:rPr>
      </w:pPr>
      <w:r>
        <w:rPr>
          <w:b/>
          <w:sz w:val="40"/>
          <w:szCs w:val="40"/>
        </w:rPr>
        <w:lastRenderedPageBreak/>
        <w:t xml:space="preserve">Lesson 1 – </w:t>
      </w:r>
      <w:r w:rsidR="002B6DFE" w:rsidRPr="00301A9C">
        <w:rPr>
          <w:b/>
          <w:bCs/>
          <w:iCs/>
          <w:sz w:val="40"/>
          <w:szCs w:val="40"/>
        </w:rPr>
        <w:t>Solving One-Step Equations</w:t>
      </w:r>
      <w:r w:rsidR="002B6DFE" w:rsidRPr="00301A9C">
        <w:rPr>
          <w:b/>
          <w:bCs/>
          <w:i/>
          <w:iCs/>
          <w:sz w:val="40"/>
          <w:szCs w:val="40"/>
        </w:rPr>
        <w:t xml:space="preserve"> </w:t>
      </w:r>
      <w:r w:rsidR="002B6DFE" w:rsidRPr="00301A9C">
        <w:rPr>
          <w:b/>
          <w:bCs/>
          <w:i/>
          <w:iCs/>
          <w:position w:val="-28"/>
          <w:sz w:val="40"/>
          <w:szCs w:val="40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pt;height:33.75pt" o:ole="">
            <v:imagedata r:id="rId8" o:title=""/>
          </v:shape>
          <o:OLEObject Type="Embed" ProgID="Equation.3" ShapeID="_x0000_i1025" DrawAspect="Content" ObjectID="_1534151459" r:id="rId9"/>
        </w:object>
      </w:r>
      <w:r w:rsidRPr="00301A9C">
        <w:rPr>
          <w:b/>
          <w:bCs/>
          <w:iCs/>
          <w:sz w:val="40"/>
          <w:szCs w:val="40"/>
        </w:rPr>
        <w:t xml:space="preserve"> (</w:t>
      </w:r>
      <w:r w:rsidRPr="00301A9C">
        <w:rPr>
          <w:b/>
          <w:sz w:val="40"/>
          <w:szCs w:val="40"/>
        </w:rPr>
        <w:t>8.1</w:t>
      </w:r>
      <w:r w:rsidRPr="00301A9C">
        <w:rPr>
          <w:b/>
          <w:bCs/>
          <w:iCs/>
          <w:sz w:val="40"/>
          <w:szCs w:val="40"/>
        </w:rPr>
        <w:t>)</w:t>
      </w:r>
    </w:p>
    <w:p w:rsidR="00550697" w:rsidRPr="001B7914" w:rsidRDefault="00550697" w:rsidP="002B6DFE">
      <w:pPr>
        <w:rPr>
          <w:sz w:val="32"/>
          <w:szCs w:val="32"/>
        </w:rPr>
      </w:pPr>
      <w:r w:rsidRPr="001B7914">
        <w:rPr>
          <w:sz w:val="32"/>
          <w:szCs w:val="32"/>
        </w:rPr>
        <w:t>Warm up: Solve the following equations</w:t>
      </w:r>
    </w:p>
    <w:p w:rsidR="00550697" w:rsidRDefault="00550697" w:rsidP="002B6DFE">
      <w:pPr>
        <w:rPr>
          <w:sz w:val="32"/>
          <w:szCs w:val="32"/>
        </w:rPr>
      </w:pPr>
    </w:p>
    <w:p w:rsidR="00550697" w:rsidRPr="00550697" w:rsidRDefault="00550697" w:rsidP="002B6DFE">
      <w:pPr>
        <w:rPr>
          <w:rFonts w:ascii="Cambria Math" w:hAnsi="Cambria Math"/>
          <w:sz w:val="32"/>
          <w:szCs w:val="32"/>
          <w:oMath/>
        </w:rPr>
      </w:pPr>
      <w:r>
        <w:rPr>
          <w:sz w:val="32"/>
          <w:szCs w:val="32"/>
        </w:rPr>
        <w:t xml:space="preserve">1)  </w:t>
      </w:r>
      <m:oMath>
        <m:r>
          <w:rPr>
            <w:rFonts w:ascii="Cambria Math" w:hAnsi="Cambria Math"/>
            <w:sz w:val="32"/>
            <w:szCs w:val="32"/>
          </w:rPr>
          <m:t>3x=15</m:t>
        </m:r>
      </m:oMath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1B7914">
        <w:rPr>
          <w:sz w:val="32"/>
          <w:szCs w:val="32"/>
        </w:rPr>
        <w:t xml:space="preserve">2)  </w:t>
      </w:r>
      <m:oMath>
        <m:r>
          <w:rPr>
            <w:rFonts w:ascii="Cambria Math" w:hAnsi="Cambria Math"/>
            <w:sz w:val="32"/>
            <w:szCs w:val="32"/>
          </w:rPr>
          <m:t>-32= -4x</m:t>
        </m:r>
      </m:oMath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1B7914">
        <w:rPr>
          <w:sz w:val="32"/>
          <w:szCs w:val="32"/>
        </w:rPr>
        <w:tab/>
        <w:t>3</w:t>
      </w:r>
      <w:r>
        <w:rPr>
          <w:sz w:val="32"/>
          <w:szCs w:val="32"/>
        </w:rPr>
        <w:t xml:space="preserve">)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p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>=-9</m:t>
        </m:r>
      </m:oMath>
    </w:p>
    <w:p w:rsidR="00550697" w:rsidRDefault="00550697" w:rsidP="002B6DFE">
      <w:pPr>
        <w:rPr>
          <w:sz w:val="32"/>
          <w:szCs w:val="32"/>
        </w:rPr>
      </w:pPr>
    </w:p>
    <w:p w:rsidR="001B7914" w:rsidRDefault="001B7914" w:rsidP="002B6DFE">
      <w:pPr>
        <w:rPr>
          <w:sz w:val="32"/>
          <w:szCs w:val="32"/>
        </w:rPr>
      </w:pPr>
    </w:p>
    <w:p w:rsidR="001B7914" w:rsidRDefault="001B7914" w:rsidP="002B6DFE">
      <w:pPr>
        <w:rPr>
          <w:sz w:val="32"/>
          <w:szCs w:val="32"/>
        </w:rPr>
      </w:pPr>
    </w:p>
    <w:p w:rsidR="002B6DFE" w:rsidRPr="00D430F7" w:rsidRDefault="002B6DFE" w:rsidP="002B6DFE">
      <w:pPr>
        <w:rPr>
          <w:sz w:val="28"/>
          <w:szCs w:val="28"/>
        </w:rPr>
      </w:pPr>
      <w:r w:rsidRPr="00550697">
        <w:rPr>
          <w:sz w:val="32"/>
          <w:szCs w:val="32"/>
        </w:rPr>
        <w:t>Solve</w:t>
      </w:r>
      <w:r w:rsidRPr="00D430F7">
        <w:rPr>
          <w:sz w:val="28"/>
          <w:szCs w:val="28"/>
        </w:rPr>
        <w:t xml:space="preserve"> for </w:t>
      </w:r>
      <w:r w:rsidRPr="00D430F7">
        <w:rPr>
          <w:i/>
          <w:iCs/>
          <w:sz w:val="28"/>
          <w:szCs w:val="28"/>
        </w:rPr>
        <w:t>x</w:t>
      </w:r>
    </w:p>
    <w:p w:rsidR="002B6DFE" w:rsidRDefault="002B6DFE" w:rsidP="002B6DF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E7488E2" wp14:editId="07B4323A">
                <wp:simplePos x="0" y="0"/>
                <wp:positionH relativeFrom="column">
                  <wp:posOffset>3505200</wp:posOffset>
                </wp:positionH>
                <wp:positionV relativeFrom="paragraph">
                  <wp:posOffset>109220</wp:posOffset>
                </wp:positionV>
                <wp:extent cx="2209800" cy="2587625"/>
                <wp:effectExtent l="9525" t="13970" r="9525" b="825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258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76pt;margin-top:8.6pt;width:174pt;height:203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">
                <v:textbox>
                  <w:txbxContent>
                    <w:p w:rsidR="002B6DFE" w:rsidRDefault="002B6DFE" w:rsidP="002B6DFE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6F792BE" wp14:editId="02C55B4B">
                <wp:simplePos x="0" y="0"/>
                <wp:positionH relativeFrom="column">
                  <wp:posOffset>1295400</wp:posOffset>
                </wp:positionH>
                <wp:positionV relativeFrom="paragraph">
                  <wp:posOffset>109220</wp:posOffset>
                </wp:positionV>
                <wp:extent cx="2209800" cy="2587625"/>
                <wp:effectExtent l="9525" t="13970" r="9525" b="825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258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102pt;margin-top:8.6pt;width:174pt;height:20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4BFEAC" wp14:editId="4675EFB1">
                <wp:simplePos x="0" y="0"/>
                <wp:positionH relativeFrom="column">
                  <wp:posOffset>3505200</wp:posOffset>
                </wp:positionH>
                <wp:positionV relativeFrom="paragraph">
                  <wp:posOffset>109220</wp:posOffset>
                </wp:positionV>
                <wp:extent cx="2209800" cy="1966595"/>
                <wp:effectExtent l="9525" t="13970" r="9525" b="1016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966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276pt;margin-top:8.6pt;width:174pt;height:154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">
                <v:textbox>
                  <w:txbxContent>
                    <w:p w:rsidR="002B6DFE" w:rsidRDefault="002B6DFE" w:rsidP="002B6DFE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7936AA" wp14:editId="0632D7AD">
                <wp:simplePos x="0" y="0"/>
                <wp:positionH relativeFrom="column">
                  <wp:posOffset>1295400</wp:posOffset>
                </wp:positionH>
                <wp:positionV relativeFrom="paragraph">
                  <wp:posOffset>109220</wp:posOffset>
                </wp:positionV>
                <wp:extent cx="2209800" cy="1966595"/>
                <wp:effectExtent l="9525" t="13970" r="9525" b="1016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966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9" type="#_x0000_t202" style="position:absolute;margin-left:102pt;margin-top:8.6pt;width:174pt;height:154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</w:p>
    <w:p w:rsidR="002B6DFE" w:rsidRDefault="002B6DFE" w:rsidP="002B6DFE"/>
    <w:p w:rsidR="002B6DFE" w:rsidRDefault="002B6DFE" w:rsidP="002B6DFE">
      <w:r w:rsidRPr="00E117F3">
        <w:rPr>
          <w:position w:val="-24"/>
        </w:rPr>
        <w:object w:dxaOrig="740" w:dyaOrig="620">
          <v:shape id="_x0000_i1026" type="#_x0000_t75" style="width:36.75pt;height:30.75pt" o:ole="">
            <v:imagedata r:id="rId10" o:title=""/>
          </v:shape>
          <o:OLEObject Type="Embed" ProgID="Equation.3" ShapeID="_x0000_i1026" DrawAspect="Content" ObjectID="_1534151460" r:id="rId11"/>
        </w:object>
      </w:r>
    </w:p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Default="002B6DFE" w:rsidP="002B6DFE"/>
    <w:p w:rsidR="002B6DFE" w:rsidRPr="00E117F3" w:rsidRDefault="00550697" w:rsidP="002B6DF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788B900" wp14:editId="032E14D6">
                <wp:simplePos x="0" y="0"/>
                <wp:positionH relativeFrom="column">
                  <wp:posOffset>3505200</wp:posOffset>
                </wp:positionH>
                <wp:positionV relativeFrom="paragraph">
                  <wp:posOffset>259080</wp:posOffset>
                </wp:positionV>
                <wp:extent cx="2209800" cy="3486150"/>
                <wp:effectExtent l="0" t="0" r="19050" b="1905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486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0" type="#_x0000_t202" style="position:absolute;margin-left:276pt;margin-top:20.4pt;width:174pt;height:27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">
                <v:textbox>
                  <w:txbxContent>
                    <w:p w:rsidR="002B6DFE" w:rsidRDefault="002B6DFE" w:rsidP="002B6DFE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 w:rsidR="002B6DFE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9E2156F" wp14:editId="115D05F1">
                <wp:simplePos x="0" y="0"/>
                <wp:positionH relativeFrom="column">
                  <wp:posOffset>1295400</wp:posOffset>
                </wp:positionH>
                <wp:positionV relativeFrom="paragraph">
                  <wp:posOffset>259080</wp:posOffset>
                </wp:positionV>
                <wp:extent cx="2209800" cy="3486150"/>
                <wp:effectExtent l="0" t="0" r="19050" b="1905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486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1" type="#_x0000_t202" style="position:absolute;margin-left:102pt;margin-top:20.4pt;width:174pt;height:27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 w:rsidR="002B6DFE" w:rsidRPr="00E117F3">
        <w:rPr>
          <w:position w:val="-24"/>
        </w:rPr>
        <w:object w:dxaOrig="880" w:dyaOrig="620">
          <v:shape id="_x0000_i1027" type="#_x0000_t75" style="width:44.25pt;height:30.75pt" o:ole="">
            <v:imagedata r:id="rId12" o:title=""/>
          </v:shape>
          <o:OLEObject Type="Embed" ProgID="Equation.3" ShapeID="_x0000_i1027" DrawAspect="Content" ObjectID="_1534151461" r:id="rId13"/>
        </w:object>
      </w:r>
      <w:r w:rsidR="002B6DFE">
        <w:tab/>
        <w:t xml:space="preserve"> </w:t>
      </w:r>
    </w:p>
    <w:p w:rsidR="002B6DFE" w:rsidRPr="006A6E99" w:rsidRDefault="002B6DFE" w:rsidP="002B6DFE"/>
    <w:p w:rsidR="002B6DFE" w:rsidRPr="006A6E99" w:rsidRDefault="002B6DFE" w:rsidP="002B6DFE"/>
    <w:p w:rsidR="002B6DFE" w:rsidRDefault="002B6DFE" w:rsidP="002B6DFE">
      <w:pPr>
        <w:tabs>
          <w:tab w:val="left" w:pos="1485"/>
        </w:tabs>
      </w:pPr>
      <w:r>
        <w:tab/>
      </w: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550697" w:rsidRDefault="00550697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B9A506" wp14:editId="44FCB30B">
                <wp:simplePos x="0" y="0"/>
                <wp:positionH relativeFrom="column">
                  <wp:posOffset>3810000</wp:posOffset>
                </wp:positionH>
                <wp:positionV relativeFrom="paragraph">
                  <wp:posOffset>-103505</wp:posOffset>
                </wp:positionV>
                <wp:extent cx="2209800" cy="3168650"/>
                <wp:effectExtent l="9525" t="10795" r="9525" b="1143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16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2" type="#_x0000_t202" style="position:absolute;margin-left:300pt;margin-top:-8.15pt;width:174pt;height:24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">
                <v:textbox>
                  <w:txbxContent>
                    <w:p w:rsidR="002B6DFE" w:rsidRDefault="002B6DFE" w:rsidP="002B6DFE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6D7AFF" wp14:editId="5C1465D9">
                <wp:simplePos x="0" y="0"/>
                <wp:positionH relativeFrom="column">
                  <wp:posOffset>1600200</wp:posOffset>
                </wp:positionH>
                <wp:positionV relativeFrom="paragraph">
                  <wp:posOffset>-103505</wp:posOffset>
                </wp:positionV>
                <wp:extent cx="2209800" cy="3168650"/>
                <wp:effectExtent l="9525" t="10795" r="9525" b="1143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16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126pt;margin-top:-8.15pt;width:174pt;height:24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 w:rsidRPr="00D430F7">
        <w:rPr>
          <w:position w:val="-24"/>
        </w:rPr>
        <w:object w:dxaOrig="1460" w:dyaOrig="620">
          <v:shape id="_x0000_i1028" type="#_x0000_t75" style="width:72.8pt;height:30.75pt" o:ole="">
            <v:imagedata r:id="rId14" o:title=""/>
          </v:shape>
          <o:OLEObject Type="Embed" ProgID="Equation.3" ShapeID="_x0000_i1028" DrawAspect="Content" ObjectID="_1534151462" r:id="rId15"/>
        </w:object>
      </w:r>
    </w:p>
    <w:p w:rsidR="002B6DFE" w:rsidRDefault="002B6DFE" w:rsidP="002B6DFE">
      <w:pPr>
        <w:tabs>
          <w:tab w:val="left" w:pos="1485"/>
        </w:tabs>
      </w:pPr>
      <w:r>
        <w:t xml:space="preserve">    </w:t>
      </w: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5940E2D" wp14:editId="6BF08DBE">
                <wp:simplePos x="0" y="0"/>
                <wp:positionH relativeFrom="column">
                  <wp:posOffset>3810000</wp:posOffset>
                </wp:positionH>
                <wp:positionV relativeFrom="paragraph">
                  <wp:posOffset>2540</wp:posOffset>
                </wp:positionV>
                <wp:extent cx="2209800" cy="1863090"/>
                <wp:effectExtent l="9525" t="12065" r="9525" b="1079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Check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4" type="#_x0000_t202" style="position:absolute;margin-left:300pt;margin-top:.2pt;width:174pt;height:146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">
                <v:textbox>
                  <w:txbxContent>
                    <w:p w:rsidR="002B6DFE" w:rsidRDefault="002B6DFE" w:rsidP="002B6DFE">
                      <w:r>
                        <w:t>Check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67A911C" wp14:editId="271DA5FB">
                <wp:simplePos x="0" y="0"/>
                <wp:positionH relativeFrom="column">
                  <wp:posOffset>1600200</wp:posOffset>
                </wp:positionH>
                <wp:positionV relativeFrom="paragraph">
                  <wp:posOffset>2540</wp:posOffset>
                </wp:positionV>
                <wp:extent cx="2209800" cy="1863090"/>
                <wp:effectExtent l="9525" t="12065" r="9525" b="1079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5" type="#_x0000_t202" style="position:absolute;margin-left:126pt;margin-top:.2pt;width:174pt;height:146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 w:rsidRPr="00D430F7">
        <w:rPr>
          <w:position w:val="-24"/>
        </w:rPr>
        <w:object w:dxaOrig="1200" w:dyaOrig="620">
          <v:shape id="_x0000_i1029" type="#_x0000_t75" style="width:60pt;height:30.75pt" o:ole="">
            <v:imagedata r:id="rId16" o:title=""/>
          </v:shape>
          <o:OLEObject Type="Embed" ProgID="Equation.3" ShapeID="_x0000_i1029" DrawAspect="Content" ObjectID="_1534151463" r:id="rId17"/>
        </w:object>
      </w:r>
      <w:r>
        <w:tab/>
      </w:r>
      <w:r>
        <w:tab/>
      </w: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Default="002B6DFE" w:rsidP="002B6DFE">
      <w:pPr>
        <w:tabs>
          <w:tab w:val="left" w:pos="1485"/>
        </w:tabs>
      </w:pPr>
    </w:p>
    <w:p w:rsidR="002B6DFE" w:rsidRPr="006A6E99" w:rsidRDefault="002B6DFE" w:rsidP="002B6DFE">
      <w:pPr>
        <w:tabs>
          <w:tab w:val="left" w:pos="1485"/>
        </w:tabs>
      </w:pPr>
      <w:r w:rsidRPr="00D430F7">
        <w:rPr>
          <w:position w:val="-6"/>
        </w:rPr>
        <w:object w:dxaOrig="1460" w:dyaOrig="279">
          <v:shape id="_x0000_i1030" type="#_x0000_t75" style="width:72.8pt;height:14.25pt" o:ole="">
            <v:imagedata r:id="rId18" o:title=""/>
          </v:shape>
          <o:OLEObject Type="Embed" ProgID="Equation.3" ShapeID="_x0000_i1030" DrawAspect="Content" ObjectID="_1534151464" r:id="rId19"/>
        </w:object>
      </w:r>
      <w:r>
        <w:tab/>
      </w:r>
      <w:r>
        <w:tab/>
      </w:r>
    </w:p>
    <w:p w:rsidR="002B6DFE" w:rsidRPr="00B919C6" w:rsidRDefault="00550697" w:rsidP="00B919C6">
      <w:pPr>
        <w:spacing w:after="200" w:line="276" w:lineRule="auto"/>
        <w:rPr>
          <w:rFonts w:ascii="Verdana" w:hAnsi="Verdana" w:cs="Arial"/>
          <w:b/>
          <w:bCs/>
          <w:sz w:val="36"/>
          <w:szCs w:val="36"/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7755A9C" wp14:editId="2C21F701">
                <wp:simplePos x="0" y="0"/>
                <wp:positionH relativeFrom="column">
                  <wp:posOffset>3810000</wp:posOffset>
                </wp:positionH>
                <wp:positionV relativeFrom="paragraph">
                  <wp:posOffset>22225</wp:posOffset>
                </wp:positionV>
                <wp:extent cx="2209800" cy="2133600"/>
                <wp:effectExtent l="0" t="0" r="19050" b="1905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213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Check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6" type="#_x0000_t202" style="position:absolute;margin-left:300pt;margin-top:1.75pt;width:174pt;height:16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">
                <v:textbox>
                  <w:txbxContent>
                    <w:p w:rsidR="002B6DFE" w:rsidRDefault="002B6DFE" w:rsidP="002B6DFE">
                      <w:r>
                        <w:t>Check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0D9D28" wp14:editId="5B52DF6C">
                <wp:simplePos x="0" y="0"/>
                <wp:positionH relativeFrom="column">
                  <wp:posOffset>1600200</wp:posOffset>
                </wp:positionH>
                <wp:positionV relativeFrom="paragraph">
                  <wp:posOffset>22225</wp:posOffset>
                </wp:positionV>
                <wp:extent cx="2209800" cy="2133600"/>
                <wp:effectExtent l="0" t="0" r="19050" b="1905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213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6DFE" w:rsidRDefault="002B6DFE" w:rsidP="002B6DFE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7" type="#_x0000_t202" style="position:absolute;margin-left:126pt;margin-top:1.75pt;width:174pt;height:16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">
                <v:textbox>
                  <w:txbxContent>
                    <w:p w:rsidR="002B6DFE" w:rsidRDefault="002B6DFE" w:rsidP="002B6DFE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  <w:r>
        <w:rPr>
          <w:szCs w:val="24"/>
        </w:rPr>
        <w:lastRenderedPageBreak/>
        <w:t>Word Problems:</w:t>
      </w:r>
    </w:p>
    <w:p w:rsidR="002B6DFE" w:rsidRDefault="002B6DFE" w:rsidP="000763F8">
      <w:pPr>
        <w:pStyle w:val="BodyText"/>
        <w:tabs>
          <w:tab w:val="left" w:pos="374"/>
          <w:tab w:val="left" w:pos="792"/>
        </w:tabs>
        <w:rPr>
          <w:szCs w:val="24"/>
        </w:rPr>
      </w:pPr>
    </w:p>
    <w:p w:rsidR="002B6DFE" w:rsidRPr="001B7914" w:rsidRDefault="002B6DFE" w:rsidP="002B6DFE">
      <w:pPr>
        <w:pStyle w:val="BodyText"/>
        <w:numPr>
          <w:ilvl w:val="0"/>
          <w:numId w:val="4"/>
        </w:numPr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  <w:r w:rsidRPr="001B7914">
        <w:rPr>
          <w:rFonts w:ascii="Times New Roman" w:hAnsi="Times New Roman"/>
          <w:b w:val="0"/>
          <w:szCs w:val="24"/>
        </w:rPr>
        <w:t xml:space="preserve">The formula for speed </w:t>
      </w:r>
      <w:proofErr w:type="gramStart"/>
      <w:r w:rsidR="007C334C" w:rsidRPr="001B7914">
        <w:rPr>
          <w:rFonts w:ascii="Times New Roman" w:hAnsi="Times New Roman"/>
          <w:b w:val="0"/>
          <w:szCs w:val="24"/>
        </w:rPr>
        <w:t>is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 s=</m:t>
        </m:r>
        <m:f>
          <m:f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  <w:r w:rsidR="007C334C" w:rsidRPr="001B7914">
        <w:rPr>
          <w:rFonts w:ascii="Times New Roman" w:hAnsi="Times New Roman"/>
          <w:b w:val="0"/>
          <w:sz w:val="28"/>
          <w:szCs w:val="28"/>
        </w:rPr>
        <w:t>,</w:t>
      </w:r>
      <w:proofErr w:type="gramEnd"/>
      <w:r w:rsidR="007C334C" w:rsidRPr="001B7914">
        <w:rPr>
          <w:rFonts w:ascii="Times New Roman" w:hAnsi="Times New Roman"/>
          <w:b w:val="0"/>
          <w:sz w:val="28"/>
          <w:szCs w:val="28"/>
        </w:rPr>
        <w:t xml:space="preserve"> </w:t>
      </w:r>
      <w:r w:rsidR="007C334C" w:rsidRPr="001B7914">
        <w:rPr>
          <w:rFonts w:ascii="Times New Roman" w:hAnsi="Times New Roman"/>
          <w:b w:val="0"/>
          <w:szCs w:val="24"/>
        </w:rPr>
        <w:t xml:space="preserve">where </w:t>
      </w:r>
      <w:r w:rsidR="007C334C" w:rsidRPr="001B7914">
        <w:rPr>
          <w:rFonts w:ascii="Times New Roman" w:hAnsi="Times New Roman"/>
          <w:b w:val="0"/>
          <w:i/>
          <w:szCs w:val="24"/>
        </w:rPr>
        <w:t>s</w:t>
      </w:r>
      <w:r w:rsidR="007C334C" w:rsidRPr="001B7914">
        <w:rPr>
          <w:rFonts w:ascii="Times New Roman" w:hAnsi="Times New Roman"/>
          <w:b w:val="0"/>
          <w:szCs w:val="24"/>
        </w:rPr>
        <w:t xml:space="preserve"> is speed, </w:t>
      </w:r>
      <w:r w:rsidR="007C334C" w:rsidRPr="001B7914">
        <w:rPr>
          <w:rFonts w:ascii="Times New Roman" w:hAnsi="Times New Roman"/>
          <w:b w:val="0"/>
          <w:i/>
          <w:szCs w:val="24"/>
        </w:rPr>
        <w:t>d</w:t>
      </w:r>
      <w:r w:rsidR="007C334C" w:rsidRPr="001B7914">
        <w:rPr>
          <w:rFonts w:ascii="Times New Roman" w:hAnsi="Times New Roman"/>
          <w:b w:val="0"/>
          <w:szCs w:val="24"/>
        </w:rPr>
        <w:t xml:space="preserve"> is distance, and </w:t>
      </w:r>
      <w:proofErr w:type="spellStart"/>
      <w:r w:rsidR="007C334C" w:rsidRPr="001B7914">
        <w:rPr>
          <w:rFonts w:ascii="Times New Roman" w:hAnsi="Times New Roman"/>
          <w:b w:val="0"/>
          <w:i/>
          <w:szCs w:val="24"/>
        </w:rPr>
        <w:t>t</w:t>
      </w:r>
      <w:proofErr w:type="spellEnd"/>
      <w:r w:rsidR="007C334C" w:rsidRPr="001B7914">
        <w:rPr>
          <w:rFonts w:ascii="Times New Roman" w:hAnsi="Times New Roman"/>
          <w:b w:val="0"/>
          <w:szCs w:val="24"/>
        </w:rPr>
        <w:t xml:space="preserve"> is time. The length of a Canadian football field, including the end zones, is 137.2 m. If a horse gallops at 13.4 m/s, how much time would it take the horse to gallop the length of the field? Express your answer to the nearest tenth of a second.</w:t>
      </w: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7C334C">
      <w:pPr>
        <w:pStyle w:val="BodyText"/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</w:p>
    <w:p w:rsidR="007C334C" w:rsidRPr="001B7914" w:rsidRDefault="007C334C" w:rsidP="002B6DFE">
      <w:pPr>
        <w:pStyle w:val="BodyText"/>
        <w:numPr>
          <w:ilvl w:val="0"/>
          <w:numId w:val="4"/>
        </w:numPr>
        <w:tabs>
          <w:tab w:val="left" w:pos="374"/>
          <w:tab w:val="left" w:pos="792"/>
        </w:tabs>
        <w:rPr>
          <w:rFonts w:ascii="Times New Roman" w:hAnsi="Times New Roman"/>
          <w:b w:val="0"/>
          <w:szCs w:val="24"/>
        </w:rPr>
      </w:pPr>
      <w:r w:rsidRPr="001B7914">
        <w:rPr>
          <w:rFonts w:ascii="Times New Roman" w:hAnsi="Times New Roman"/>
          <w:b w:val="0"/>
          <w:szCs w:val="24"/>
        </w:rPr>
        <w:t>Winter Warehouse has winter jackets on sale 25% off the regular price. If a jacket is on sale for $176.25, what is the regular price of the jacket?</w:t>
      </w: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7C334C" w:rsidRPr="001B7914" w:rsidRDefault="007C334C" w:rsidP="007C334C">
      <w:pPr>
        <w:rPr>
          <w:lang w:val="en-US" w:eastAsia="zh-CN"/>
        </w:rPr>
      </w:pPr>
    </w:p>
    <w:p w:rsidR="001B7914" w:rsidRDefault="001B7914" w:rsidP="007C334C">
      <w:pPr>
        <w:ind w:firstLine="720"/>
        <w:rPr>
          <w:i/>
          <w:sz w:val="32"/>
          <w:szCs w:val="32"/>
          <w:lang w:val="en-US" w:eastAsia="zh-CN"/>
        </w:rPr>
      </w:pPr>
    </w:p>
    <w:p w:rsidR="001B7914" w:rsidRDefault="001B7914" w:rsidP="007C334C">
      <w:pPr>
        <w:ind w:firstLine="720"/>
        <w:rPr>
          <w:i/>
          <w:sz w:val="32"/>
          <w:szCs w:val="32"/>
          <w:lang w:val="en-US" w:eastAsia="zh-CN"/>
        </w:rPr>
      </w:pPr>
    </w:p>
    <w:p w:rsidR="001B7914" w:rsidRDefault="001B7914" w:rsidP="007C334C">
      <w:pPr>
        <w:ind w:firstLine="720"/>
        <w:rPr>
          <w:i/>
          <w:sz w:val="32"/>
          <w:szCs w:val="32"/>
          <w:lang w:val="en-US" w:eastAsia="zh-CN"/>
        </w:rPr>
      </w:pPr>
    </w:p>
    <w:p w:rsidR="006520B2" w:rsidRDefault="006520B2" w:rsidP="006520B2">
      <w:pPr>
        <w:rPr>
          <w:i/>
          <w:sz w:val="28"/>
          <w:szCs w:val="28"/>
          <w:lang w:val="en-US" w:eastAsia="zh-CN"/>
        </w:rPr>
      </w:pPr>
    </w:p>
    <w:p w:rsidR="00025F1D" w:rsidRDefault="00025F1D" w:rsidP="006520B2">
      <w:pPr>
        <w:rPr>
          <w:i/>
          <w:sz w:val="28"/>
          <w:szCs w:val="28"/>
          <w:lang w:val="en-US" w:eastAsia="zh-CN"/>
        </w:rPr>
      </w:pPr>
    </w:p>
    <w:p w:rsidR="006520B2" w:rsidRDefault="006520B2" w:rsidP="006520B2">
      <w:pPr>
        <w:rPr>
          <w:i/>
          <w:sz w:val="28"/>
          <w:szCs w:val="28"/>
          <w:lang w:val="en-US" w:eastAsia="zh-CN"/>
        </w:rPr>
      </w:pPr>
    </w:p>
    <w:p w:rsidR="007C334C" w:rsidRPr="006520B2" w:rsidRDefault="007C334C" w:rsidP="006520B2">
      <w:pPr>
        <w:rPr>
          <w:i/>
          <w:sz w:val="28"/>
          <w:szCs w:val="28"/>
          <w:lang w:val="en-US" w:eastAsia="zh-CN"/>
        </w:rPr>
      </w:pPr>
      <w:r w:rsidRPr="006520B2">
        <w:rPr>
          <w:i/>
          <w:sz w:val="28"/>
          <w:szCs w:val="28"/>
          <w:lang w:val="en-US" w:eastAsia="zh-CN"/>
        </w:rPr>
        <w:t xml:space="preserve">Homework: </w:t>
      </w:r>
      <w:r w:rsidR="00DC721F" w:rsidRPr="006520B2">
        <w:rPr>
          <w:i/>
          <w:sz w:val="28"/>
          <w:szCs w:val="28"/>
          <w:lang w:val="en-US" w:eastAsia="zh-CN"/>
        </w:rPr>
        <w:t xml:space="preserve"> </w:t>
      </w:r>
    </w:p>
    <w:p w:rsidR="00526EDB" w:rsidRPr="00301A9C" w:rsidRDefault="00301A9C" w:rsidP="00301A9C">
      <w:pPr>
        <w:spacing w:after="200" w:line="276" w:lineRule="auto"/>
        <w:jc w:val="center"/>
        <w:rPr>
          <w:b/>
          <w:sz w:val="40"/>
          <w:szCs w:val="40"/>
        </w:rPr>
      </w:pPr>
      <w:r w:rsidRPr="00301A9C">
        <w:rPr>
          <w:b/>
          <w:sz w:val="40"/>
          <w:szCs w:val="40"/>
        </w:rPr>
        <w:lastRenderedPageBreak/>
        <w:t xml:space="preserve">Lesson 2 </w:t>
      </w:r>
      <w:r w:rsidR="00526EDB" w:rsidRPr="00301A9C">
        <w:rPr>
          <w:b/>
          <w:sz w:val="40"/>
          <w:szCs w:val="40"/>
        </w:rPr>
        <w:t>– Solving Two-Step Equations with Fractions and Decimals</w:t>
      </w:r>
      <w:r w:rsidRPr="00301A9C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 xml:space="preserve">Part 1 </w:t>
      </w:r>
      <w:r w:rsidRPr="00301A9C">
        <w:rPr>
          <w:b/>
          <w:sz w:val="40"/>
          <w:szCs w:val="40"/>
        </w:rPr>
        <w:t>(8.2)</w:t>
      </w:r>
    </w:p>
    <w:p w:rsidR="00526EDB" w:rsidRPr="003930DB" w:rsidRDefault="000F79B0" w:rsidP="00526EDB">
      <w:pPr>
        <w:spacing w:after="200" w:line="276" w:lineRule="auto"/>
        <w:ind w:left="2160" w:firstLine="72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ax+b=c,  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  <m:r>
              <w:rPr>
                <w:rFonts w:ascii="Cambria Math" w:hAnsi="Cambria Math"/>
              </w:rPr>
              <m:t>+b=c</m:t>
            </m:r>
          </m:e>
        </m:d>
      </m:oMath>
      <w:r w:rsidR="00526EDB" w:rsidRPr="003930DB">
        <w:t xml:space="preserve">  </w:t>
      </w:r>
    </w:p>
    <w:p w:rsidR="00526EDB" w:rsidRPr="001B0FC4" w:rsidRDefault="00526EDB" w:rsidP="00526EDB">
      <w:pPr>
        <w:spacing w:after="200" w:line="276" w:lineRule="auto"/>
        <w:rPr>
          <w:i/>
          <w:sz w:val="28"/>
          <w:szCs w:val="28"/>
        </w:rPr>
      </w:pPr>
      <w:r w:rsidRPr="001B0FC4">
        <w:rPr>
          <w:i/>
          <w:sz w:val="28"/>
          <w:szCs w:val="28"/>
        </w:rPr>
        <w:t>Warm up: Solve for x</w:t>
      </w:r>
    </w:p>
    <w:p w:rsidR="00526EDB" w:rsidRPr="001B0FC4" w:rsidRDefault="00526EDB" w:rsidP="00526EDB">
      <w:pPr>
        <w:spacing w:after="200" w:line="276" w:lineRule="auto"/>
        <w:rPr>
          <w:sz w:val="28"/>
          <w:szCs w:val="28"/>
        </w:rPr>
      </w:pPr>
      <w:r w:rsidRPr="001B0FC4">
        <w:rPr>
          <w:sz w:val="28"/>
          <w:szCs w:val="28"/>
        </w:rPr>
        <w:t xml:space="preserve">1. </w:t>
      </w:r>
      <m:oMath>
        <m:r>
          <w:rPr>
            <w:rFonts w:ascii="Cambria Math" w:hAnsi="Cambria Math"/>
            <w:sz w:val="28"/>
            <w:szCs w:val="28"/>
          </w:rPr>
          <m:t xml:space="preserve">  4m= 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1B0FC4">
        <w:rPr>
          <w:sz w:val="28"/>
          <w:szCs w:val="28"/>
        </w:rPr>
        <w:tab/>
      </w:r>
      <w:r w:rsidRPr="001B0FC4">
        <w:rPr>
          <w:sz w:val="28"/>
          <w:szCs w:val="28"/>
        </w:rPr>
        <w:tab/>
      </w:r>
      <w:r w:rsidRPr="001B0FC4">
        <w:rPr>
          <w:sz w:val="28"/>
          <w:szCs w:val="28"/>
        </w:rPr>
        <w:tab/>
        <w:t xml:space="preserve">2.  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Pr="001B0FC4">
        <w:rPr>
          <w:sz w:val="28"/>
          <w:szCs w:val="28"/>
        </w:rPr>
        <w:tab/>
      </w:r>
      <w:r w:rsidRPr="001B0FC4">
        <w:rPr>
          <w:sz w:val="28"/>
          <w:szCs w:val="28"/>
        </w:rPr>
        <w:tab/>
      </w:r>
      <w:r w:rsidR="001B0FC4">
        <w:rPr>
          <w:sz w:val="28"/>
          <w:szCs w:val="28"/>
        </w:rPr>
        <w:tab/>
      </w:r>
      <w:r w:rsidR="001B0FC4">
        <w:rPr>
          <w:sz w:val="28"/>
          <w:szCs w:val="28"/>
        </w:rPr>
        <w:tab/>
      </w:r>
      <w:r w:rsidRPr="001B0FC4">
        <w:rPr>
          <w:sz w:val="28"/>
          <w:szCs w:val="28"/>
        </w:rPr>
        <w:t xml:space="preserve">3.    </w:t>
      </w:r>
      <m:oMath>
        <m:r>
          <w:rPr>
            <w:rFonts w:ascii="Cambria Math" w:hAnsi="Cambria Math"/>
            <w:sz w:val="28"/>
            <w:szCs w:val="28"/>
          </w:rPr>
          <m:t>-2.5x=1.55</m:t>
        </m:r>
      </m:oMath>
    </w:p>
    <w:p w:rsidR="00526EDB" w:rsidRDefault="00526EDB" w:rsidP="00526EDB">
      <w:pPr>
        <w:spacing w:after="200" w:line="276" w:lineRule="auto"/>
        <w:rPr>
          <w:sz w:val="28"/>
          <w:szCs w:val="28"/>
        </w:rPr>
      </w:pPr>
    </w:p>
    <w:p w:rsidR="00301A9C" w:rsidRDefault="00301A9C" w:rsidP="00526EDB">
      <w:pPr>
        <w:spacing w:after="200" w:line="276" w:lineRule="auto"/>
        <w:rPr>
          <w:sz w:val="28"/>
          <w:szCs w:val="28"/>
        </w:rPr>
      </w:pPr>
    </w:p>
    <w:p w:rsidR="00301A9C" w:rsidRPr="001B0FC4" w:rsidRDefault="00301A9C" w:rsidP="00526EDB">
      <w:pPr>
        <w:spacing w:after="200" w:line="276" w:lineRule="auto"/>
        <w:rPr>
          <w:sz w:val="28"/>
          <w:szCs w:val="28"/>
        </w:rPr>
      </w:pPr>
    </w:p>
    <w:p w:rsidR="00526EDB" w:rsidRPr="001B0FC4" w:rsidRDefault="00526EDB" w:rsidP="00526EDB">
      <w:pPr>
        <w:spacing w:after="200" w:line="276" w:lineRule="auto"/>
        <w:rPr>
          <w:rFonts w:ascii="Cambria Math" w:hAnsi="Cambria Math"/>
          <w:sz w:val="28"/>
          <w:szCs w:val="28"/>
          <w:oMath/>
        </w:rPr>
      </w:pPr>
      <w:r w:rsidRPr="001B0FC4">
        <w:rPr>
          <w:sz w:val="28"/>
          <w:szCs w:val="28"/>
        </w:rPr>
        <w:t xml:space="preserve">4. </w:t>
      </w:r>
      <m:oMath>
        <m:r>
          <w:rPr>
            <w:rFonts w:ascii="Cambria Math" w:hAnsi="Cambria Math"/>
            <w:sz w:val="28"/>
            <w:szCs w:val="28"/>
          </w:rPr>
          <m:t>15x – 3 = 27</m:t>
        </m:r>
      </m:oMath>
      <w:r w:rsidRPr="001B0FC4">
        <w:rPr>
          <w:sz w:val="28"/>
          <w:szCs w:val="28"/>
        </w:rPr>
        <w:tab/>
      </w:r>
      <w:r w:rsidRPr="001B0FC4">
        <w:rPr>
          <w:sz w:val="28"/>
          <w:szCs w:val="28"/>
        </w:rPr>
        <w:tab/>
      </w:r>
      <w:r w:rsidR="001B0FC4">
        <w:rPr>
          <w:sz w:val="28"/>
          <w:szCs w:val="28"/>
        </w:rPr>
        <w:tab/>
      </w:r>
      <w:r w:rsidRPr="001B0FC4">
        <w:rPr>
          <w:sz w:val="28"/>
          <w:szCs w:val="28"/>
        </w:rPr>
        <w:t xml:space="preserve">5.    </w:t>
      </w:r>
      <m:oMath>
        <m:r>
          <w:rPr>
            <w:rFonts w:ascii="Cambria Math" w:hAnsi="Cambria Math"/>
            <w:sz w:val="28"/>
            <w:szCs w:val="28"/>
          </w:rPr>
          <m:t>5-2x=19</m:t>
        </m:r>
      </m:oMath>
      <w:r w:rsidRPr="001B0FC4">
        <w:rPr>
          <w:sz w:val="28"/>
          <w:szCs w:val="28"/>
        </w:rPr>
        <w:tab/>
      </w:r>
      <w:r w:rsidR="001B0FC4">
        <w:rPr>
          <w:sz w:val="28"/>
          <w:szCs w:val="28"/>
        </w:rPr>
        <w:tab/>
      </w:r>
      <w:r w:rsidR="001B0FC4">
        <w:rPr>
          <w:sz w:val="28"/>
          <w:szCs w:val="28"/>
        </w:rPr>
        <w:tab/>
      </w:r>
      <w:r w:rsidRPr="001B0FC4">
        <w:rPr>
          <w:sz w:val="28"/>
          <w:szCs w:val="28"/>
        </w:rPr>
        <w:t xml:space="preserve">6.   </w:t>
      </w:r>
      <m:oMath>
        <m:r>
          <w:rPr>
            <w:rFonts w:ascii="Cambria Math" w:hAnsi="Cambria Math"/>
            <w:sz w:val="28"/>
            <w:szCs w:val="28"/>
          </w:rPr>
          <m:t>25=4x+13</m:t>
        </m:r>
      </m:oMath>
    </w:p>
    <w:p w:rsidR="00526EDB" w:rsidRDefault="00526EDB" w:rsidP="00526EDB">
      <w:pPr>
        <w:spacing w:after="200" w:line="276" w:lineRule="auto"/>
        <w:jc w:val="both"/>
        <w:rPr>
          <w:b/>
          <w:sz w:val="32"/>
          <w:szCs w:val="32"/>
        </w:rPr>
      </w:pPr>
    </w:p>
    <w:p w:rsidR="00301A9C" w:rsidRDefault="00301A9C" w:rsidP="00526EDB">
      <w:pPr>
        <w:spacing w:after="200" w:line="276" w:lineRule="auto"/>
        <w:jc w:val="both"/>
        <w:rPr>
          <w:b/>
          <w:sz w:val="32"/>
          <w:szCs w:val="32"/>
        </w:rPr>
      </w:pPr>
    </w:p>
    <w:p w:rsidR="00301A9C" w:rsidRDefault="00301A9C" w:rsidP="00526EDB">
      <w:pPr>
        <w:spacing w:after="200" w:line="276" w:lineRule="auto"/>
        <w:jc w:val="both"/>
        <w:rPr>
          <w:b/>
          <w:sz w:val="32"/>
          <w:szCs w:val="32"/>
        </w:rPr>
      </w:pPr>
    </w:p>
    <w:p w:rsidR="00526EDB" w:rsidRDefault="00526EDB" w:rsidP="00526EDB">
      <w:pPr>
        <w:spacing w:after="200" w:line="276" w:lineRule="auto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Two-Step Equations with Fractions and Decimals</w:t>
      </w:r>
    </w:p>
    <w:p w:rsidR="001B0FC4" w:rsidRPr="001B0FC4" w:rsidRDefault="001B0FC4" w:rsidP="00526EDB">
      <w:pPr>
        <w:spacing w:after="200" w:line="276" w:lineRule="auto"/>
        <w:jc w:val="both"/>
        <w:rPr>
          <w:sz w:val="32"/>
          <w:szCs w:val="32"/>
        </w:rPr>
      </w:pPr>
      <w:r w:rsidRPr="001B0FC4">
        <w:rPr>
          <w:sz w:val="32"/>
          <w:szCs w:val="32"/>
        </w:rPr>
        <w:t xml:space="preserve">Solve for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1B0FC4">
        <w:rPr>
          <w:sz w:val="32"/>
          <w:szCs w:val="32"/>
        </w:rPr>
        <w:tab/>
      </w:r>
      <w:r w:rsidRPr="001B0FC4">
        <w:rPr>
          <w:sz w:val="32"/>
          <w:szCs w:val="32"/>
        </w:rPr>
        <w:tab/>
      </w:r>
      <w:r w:rsidRPr="001B0FC4"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2x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5066"/>
      </w:tblGrid>
      <w:tr w:rsidR="00526EDB" w:rsidTr="001B0FC4">
        <w:tc>
          <w:tcPr>
            <w:tcW w:w="5065" w:type="dxa"/>
          </w:tcPr>
          <w:p w:rsidR="001B0FC4" w:rsidRPr="001B0FC4" w:rsidRDefault="001B0FC4" w:rsidP="001B0FC4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  <w:r w:rsidRPr="001B0FC4">
              <w:rPr>
                <w:b/>
                <w:sz w:val="20"/>
                <w:szCs w:val="20"/>
              </w:rPr>
              <w:t>Method One: Put all terms over common denominator</w:t>
            </w:r>
          </w:p>
          <w:p w:rsidR="00526EDB" w:rsidRDefault="00526EDB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  <w:p w:rsidR="001B0FC4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  <w:p w:rsidR="001B0FC4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  <w:p w:rsidR="001B0FC4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  <w:p w:rsidR="001B0FC4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  <w:p w:rsidR="001B0FC4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</w:p>
        </w:tc>
        <w:tc>
          <w:tcPr>
            <w:tcW w:w="5066" w:type="dxa"/>
          </w:tcPr>
          <w:p w:rsidR="00526EDB" w:rsidRDefault="001B0FC4" w:rsidP="00526EDB">
            <w:pPr>
              <w:spacing w:after="200" w:line="276" w:lineRule="auto"/>
              <w:jc w:val="both"/>
              <w:rPr>
                <w:b/>
                <w:sz w:val="32"/>
                <w:szCs w:val="32"/>
              </w:rPr>
            </w:pPr>
            <w:r w:rsidRPr="001B0FC4">
              <w:rPr>
                <w:b/>
                <w:sz w:val="20"/>
                <w:szCs w:val="20"/>
              </w:rPr>
              <w:t>Method two: Multiply both sides of equation by a common denominator</w:t>
            </w:r>
          </w:p>
        </w:tc>
      </w:tr>
    </w:tbl>
    <w:p w:rsidR="00301A9C" w:rsidRDefault="00301A9C" w:rsidP="001B0FC4">
      <w:pPr>
        <w:spacing w:after="200" w:line="276" w:lineRule="auto"/>
        <w:jc w:val="both"/>
        <w:rPr>
          <w:sz w:val="32"/>
          <w:szCs w:val="32"/>
        </w:rPr>
      </w:pPr>
    </w:p>
    <w:p w:rsidR="001B0FC4" w:rsidRPr="001B0FC4" w:rsidRDefault="001B0FC4" w:rsidP="001B0FC4">
      <w:pPr>
        <w:spacing w:after="200" w:line="276" w:lineRule="auto"/>
        <w:jc w:val="both"/>
        <w:rPr>
          <w:sz w:val="32"/>
          <w:szCs w:val="32"/>
        </w:rPr>
      </w:pPr>
      <w:r w:rsidRPr="001B0FC4">
        <w:rPr>
          <w:sz w:val="32"/>
          <w:szCs w:val="32"/>
        </w:rPr>
        <w:lastRenderedPageBreak/>
        <w:t xml:space="preserve">Solve for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1B0FC4">
        <w:rPr>
          <w:sz w:val="32"/>
          <w:szCs w:val="32"/>
        </w:rPr>
        <w:tab/>
      </w:r>
      <w:r w:rsidRPr="001B0FC4">
        <w:rPr>
          <w:sz w:val="32"/>
          <w:szCs w:val="32"/>
        </w:rPr>
        <w:tab/>
      </w:r>
      <w:r w:rsidRPr="001B0FC4">
        <w:rPr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>=-1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5066"/>
      </w:tblGrid>
      <w:tr w:rsidR="001B0FC4" w:rsidTr="001B0FC4">
        <w:tc>
          <w:tcPr>
            <w:tcW w:w="5065" w:type="dxa"/>
          </w:tcPr>
          <w:p w:rsidR="001B0FC4" w:rsidRPr="001B0FC4" w:rsidRDefault="001B0FC4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  <w:r w:rsidRPr="001B0FC4">
              <w:rPr>
                <w:b/>
                <w:sz w:val="20"/>
                <w:szCs w:val="20"/>
              </w:rPr>
              <w:t>Method One: Put all terms over common denominator</w:t>
            </w:r>
          </w:p>
          <w:p w:rsidR="001B0FC4" w:rsidRPr="001B0FC4" w:rsidRDefault="001B0FC4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1B0FC4" w:rsidRDefault="001B0FC4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</w:tc>
        <w:tc>
          <w:tcPr>
            <w:tcW w:w="5066" w:type="dxa"/>
          </w:tcPr>
          <w:p w:rsidR="001B0FC4" w:rsidRDefault="001B0FC4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  <w:r w:rsidRPr="001B0FC4">
              <w:rPr>
                <w:b/>
                <w:sz w:val="20"/>
                <w:szCs w:val="20"/>
              </w:rPr>
              <w:t>Method two: Multiply both sides of equation by a common denominator</w:t>
            </w: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301A9C" w:rsidRPr="001B0FC4" w:rsidRDefault="00301A9C" w:rsidP="00CC315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</w:tc>
      </w:tr>
    </w:tbl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9B5A4B" w:rsidRPr="009B5A4B" w:rsidRDefault="009B5A4B" w:rsidP="009B5A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35"/>
        </w:tabs>
        <w:spacing w:after="200" w:line="276" w:lineRule="auto"/>
        <w:rPr>
          <w:rFonts w:ascii="Cambria Math" w:hAnsi="Cambria Math"/>
          <w:sz w:val="32"/>
          <w:szCs w:val="32"/>
          <w:oMath/>
        </w:rPr>
      </w:pPr>
      <w:r w:rsidRPr="009B5A4B">
        <w:rPr>
          <w:sz w:val="32"/>
          <w:szCs w:val="32"/>
        </w:rPr>
        <w:t>Solve for x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9B5A4B"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0.05m +4.95 =18.75</m:t>
        </m:r>
      </m:oMath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5066"/>
      </w:tblGrid>
      <w:tr w:rsidR="009B5A4B" w:rsidTr="000E352F">
        <w:tc>
          <w:tcPr>
            <w:tcW w:w="5065" w:type="dxa"/>
          </w:tcPr>
          <w:p w:rsidR="009B5A4B" w:rsidRPr="001B0FC4" w:rsidRDefault="009B5A4B" w:rsidP="000E352F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  <w:r w:rsidRPr="001B0FC4">
              <w:rPr>
                <w:b/>
                <w:sz w:val="20"/>
                <w:szCs w:val="20"/>
              </w:rPr>
              <w:t xml:space="preserve">Method One: </w:t>
            </w:r>
            <w:r>
              <w:rPr>
                <w:b/>
                <w:sz w:val="20"/>
                <w:szCs w:val="20"/>
              </w:rPr>
              <w:t>solve as per normal two step equation</w:t>
            </w:r>
          </w:p>
          <w:p w:rsidR="009B5A4B" w:rsidRPr="001B0FC4" w:rsidRDefault="009B5A4B" w:rsidP="000E352F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9B5A4B" w:rsidRDefault="009B5A4B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  <w:p w:rsidR="00301A9C" w:rsidRDefault="00301A9C" w:rsidP="000E352F">
            <w:pPr>
              <w:tabs>
                <w:tab w:val="left" w:pos="1485"/>
              </w:tabs>
              <w:rPr>
                <w:b/>
                <w:sz w:val="32"/>
                <w:szCs w:val="32"/>
              </w:rPr>
            </w:pPr>
          </w:p>
        </w:tc>
        <w:tc>
          <w:tcPr>
            <w:tcW w:w="5066" w:type="dxa"/>
          </w:tcPr>
          <w:p w:rsidR="009B5A4B" w:rsidRPr="001B0FC4" w:rsidRDefault="009B5A4B" w:rsidP="009B5A4B">
            <w:pPr>
              <w:tabs>
                <w:tab w:val="left" w:pos="1485"/>
              </w:tabs>
              <w:rPr>
                <w:b/>
                <w:sz w:val="20"/>
                <w:szCs w:val="20"/>
              </w:rPr>
            </w:pPr>
            <w:r w:rsidRPr="001B0FC4">
              <w:rPr>
                <w:b/>
                <w:sz w:val="20"/>
                <w:szCs w:val="20"/>
              </w:rPr>
              <w:t xml:space="preserve">Method two: </w:t>
            </w:r>
            <w:r>
              <w:rPr>
                <w:b/>
                <w:sz w:val="20"/>
                <w:szCs w:val="20"/>
              </w:rPr>
              <w:t>Multiply both sides of equation by 10, 100, or 1000 to remove the decimal then solve</w:t>
            </w:r>
          </w:p>
        </w:tc>
      </w:tr>
    </w:tbl>
    <w:p w:rsidR="009B5A4B" w:rsidRDefault="009B5A4B">
      <w:pPr>
        <w:spacing w:after="200" w:line="276" w:lineRule="auto"/>
        <w:rPr>
          <w:b/>
          <w:sz w:val="32"/>
          <w:szCs w:val="32"/>
        </w:rPr>
      </w:pPr>
    </w:p>
    <w:p w:rsidR="00E1395C" w:rsidRDefault="00E1395C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actice on the Wall</w:t>
      </w:r>
    </w:p>
    <w:p w:rsidR="00E1395C" w:rsidRDefault="00E1395C">
      <w:pPr>
        <w:spacing w:after="200" w:line="276" w:lineRule="auto"/>
        <w:rPr>
          <w:b/>
          <w:sz w:val="32"/>
          <w:szCs w:val="32"/>
        </w:rPr>
      </w:pPr>
      <w:r>
        <w:rPr>
          <w:rFonts w:ascii="Verdana" w:hAnsi="Verdana"/>
        </w:rPr>
        <w:t>Solve each equation. Then, check your answer</w:t>
      </w: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1180" w:dyaOrig="620">
          <v:shape id="_x0000_i1031" type="#_x0000_t75" style="width:59pt;height:31pt" o:ole="">
            <v:imagedata r:id="rId20" o:title=""/>
          </v:shape>
          <o:OLEObject Type="Embed" ProgID="Equation.DSMT4" ShapeID="_x0000_i1031" DrawAspect="Content" ObjectID="_1534151465" r:id="rId21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>
        <w:rPr>
          <w:rFonts w:ascii="Verdana" w:hAnsi="Verdana"/>
          <w:b/>
        </w:rPr>
        <w:t>b</w:t>
      </w:r>
      <w:proofErr w:type="gramEnd"/>
      <w:r>
        <w:rPr>
          <w:rFonts w:ascii="Verdana" w:hAnsi="Verdana"/>
          <w:b/>
        </w:rPr>
        <w:t xml:space="preserve">) </w:t>
      </w:r>
      <w:r>
        <w:rPr>
          <w:position w:val="-24"/>
        </w:rPr>
        <w:object w:dxaOrig="1380" w:dyaOrig="620">
          <v:shape id="_x0000_i1032" type="#_x0000_t75" style="width:69pt;height:31pt" o:ole="">
            <v:imagedata r:id="rId22" o:title=""/>
          </v:shape>
          <o:OLEObject Type="Embed" ProgID="Equation.DSMT4" ShapeID="_x0000_i1032" DrawAspect="Content" ObjectID="_1534151466" r:id="rId23"/>
        </w:object>
      </w:r>
      <w:r>
        <w:rPr>
          <w:rFonts w:ascii="Verdana" w:hAnsi="Verdana"/>
        </w:rPr>
        <w:tab/>
        <w:t xml:space="preserve"> </w:t>
      </w: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42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rPr>
          <w:rFonts w:ascii="Verdana" w:hAnsi="Verdana"/>
        </w:rPr>
      </w:pPr>
      <w:r>
        <w:rPr>
          <w:rFonts w:ascii="Verdana" w:hAnsi="Verdana"/>
        </w:rPr>
        <w:tab/>
      </w:r>
    </w:p>
    <w:p w:rsidR="00301A9C" w:rsidRDefault="00301A9C" w:rsidP="00E1395C">
      <w:pPr>
        <w:tabs>
          <w:tab w:val="left" w:pos="360"/>
          <w:tab w:val="left" w:pos="2952"/>
          <w:tab w:val="left" w:pos="5697"/>
        </w:tabs>
        <w:rPr>
          <w:rFonts w:ascii="Verdana" w:hAnsi="Verdana"/>
        </w:rPr>
      </w:pPr>
    </w:p>
    <w:p w:rsidR="00301A9C" w:rsidRDefault="00301A9C" w:rsidP="00E1395C">
      <w:pPr>
        <w:tabs>
          <w:tab w:val="left" w:pos="360"/>
          <w:tab w:val="left" w:pos="2952"/>
          <w:tab w:val="left" w:pos="5697"/>
        </w:tabs>
        <w:rPr>
          <w:rFonts w:ascii="Verdana" w:hAnsi="Verdana"/>
        </w:rPr>
      </w:pPr>
    </w:p>
    <w:p w:rsidR="00301A9C" w:rsidRDefault="00301A9C" w:rsidP="00E1395C">
      <w:pPr>
        <w:tabs>
          <w:tab w:val="left" w:pos="360"/>
          <w:tab w:val="left" w:pos="2952"/>
          <w:tab w:val="left" w:pos="5697"/>
        </w:tabs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1219" w:dyaOrig="620">
          <v:shape id="_x0000_i1033" type="#_x0000_t75" style="width:60.95pt;height:31pt" o:ole="">
            <v:imagedata r:id="rId24" o:title=""/>
          </v:shape>
          <o:OLEObject Type="Embed" ProgID="Equation.DSMT4" ShapeID="_x0000_i1033" DrawAspect="Content" ObjectID="_1534151467" r:id="rId25"/>
        </w:object>
      </w:r>
      <w:r>
        <w:rPr>
          <w:rFonts w:ascii="Verdana" w:hAnsi="Verdana"/>
        </w:rPr>
        <w:tab/>
        <w:t xml:space="preserve">  </w:t>
      </w:r>
      <w:r>
        <w:rPr>
          <w:rFonts w:ascii="Verdana" w:hAnsi="Verdana"/>
        </w:rPr>
        <w:tab/>
        <w:t xml:space="preserve">  </w:t>
      </w:r>
      <w:proofErr w:type="gramStart"/>
      <w:r>
        <w:rPr>
          <w:rFonts w:ascii="Verdana" w:hAnsi="Verdana"/>
          <w:b/>
        </w:rPr>
        <w:t>d</w:t>
      </w:r>
      <w:proofErr w:type="gramEnd"/>
      <w:r>
        <w:rPr>
          <w:rFonts w:ascii="Verdana" w:hAnsi="Verdana"/>
          <w:b/>
        </w:rPr>
        <w:t>)</w:t>
      </w:r>
      <w:r>
        <w:rPr>
          <w:rFonts w:ascii="Verdana" w:hAnsi="Verdana"/>
        </w:rPr>
        <w:t xml:space="preserve"> 4</w:t>
      </w:r>
      <w:r>
        <w:rPr>
          <w:rFonts w:ascii="Verdana" w:hAnsi="Verdana"/>
          <w:i/>
        </w:rPr>
        <w:t>c</w:t>
      </w:r>
      <w:r>
        <w:rPr>
          <w:rFonts w:ascii="Verdana" w:hAnsi="Verdana"/>
        </w:rPr>
        <w:t xml:space="preserve"> + </w:t>
      </w:r>
      <w:r>
        <w:rPr>
          <w:position w:val="-24"/>
        </w:rPr>
        <w:object w:dxaOrig="240" w:dyaOrig="620">
          <v:shape id="_x0000_i1034" type="#_x0000_t75" style="width:12pt;height:31pt" o:ole="">
            <v:imagedata r:id="rId26" o:title=""/>
          </v:shape>
          <o:OLEObject Type="Embed" ProgID="Equation.DSMT4" ShapeID="_x0000_i1034" DrawAspect="Content" ObjectID="_1534151468" r:id="rId27"/>
        </w:object>
      </w:r>
      <w:r>
        <w:rPr>
          <w:rFonts w:ascii="Verdana" w:hAnsi="Verdana"/>
        </w:rPr>
        <w:t xml:space="preserve"> = </w:t>
      </w:r>
      <w:r>
        <w:rPr>
          <w:position w:val="-30"/>
        </w:rPr>
        <w:object w:dxaOrig="380" w:dyaOrig="680">
          <v:shape id="_x0000_i1035" type="#_x0000_t75" style="width:19pt;height:34pt" o:ole="">
            <v:imagedata r:id="rId28" o:title=""/>
          </v:shape>
          <o:OLEObject Type="Embed" ProgID="Equation.DSMT4" ShapeID="_x0000_i1035" DrawAspect="Content" ObjectID="_1534151469" r:id="rId29"/>
        </w:object>
      </w:r>
      <w:r>
        <w:rPr>
          <w:rFonts w:ascii="Verdana" w:hAnsi="Verdana"/>
        </w:rPr>
        <w:tab/>
        <w:t xml:space="preserve">    </w:t>
      </w: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E1395C">
      <w:pPr>
        <w:tabs>
          <w:tab w:val="left" w:pos="360"/>
          <w:tab w:val="left" w:pos="2952"/>
          <w:tab w:val="left" w:pos="5697"/>
        </w:tabs>
        <w:ind w:left="360"/>
      </w:pPr>
      <w:r>
        <w:rPr>
          <w:rFonts w:ascii="Verdana" w:hAnsi="Verdana"/>
          <w:b/>
        </w:rPr>
        <w:t>e)</w:t>
      </w:r>
      <w:r>
        <w:rPr>
          <w:rFonts w:ascii="Verdana" w:hAnsi="Verdana"/>
        </w:rPr>
        <w:t xml:space="preserve"> </w:t>
      </w:r>
      <w:r>
        <w:rPr>
          <w:position w:val="-6"/>
        </w:rPr>
        <w:object w:dxaOrig="1860" w:dyaOrig="279">
          <v:shape id="_x0000_i1036" type="#_x0000_t75" style="width:93pt;height:13.95pt" o:ole="">
            <v:imagedata r:id="rId30" o:title=""/>
          </v:shape>
          <o:OLEObject Type="Embed" ProgID="Equation.DSMT4" ShapeID="_x0000_i1036" DrawAspect="Content" ObjectID="_1534151470" r:id="rId31"/>
        </w:object>
      </w:r>
    </w:p>
    <w:p w:rsidR="00E1395C" w:rsidRPr="00E1395C" w:rsidRDefault="00E1395C" w:rsidP="00E1395C">
      <w:pPr>
        <w:tabs>
          <w:tab w:val="left" w:pos="360"/>
          <w:tab w:val="left" w:pos="2952"/>
          <w:tab w:val="left" w:pos="5697"/>
        </w:tabs>
        <w:rPr>
          <w:rFonts w:ascii="Verdana" w:hAnsi="Verdana"/>
        </w:rPr>
      </w:pPr>
    </w:p>
    <w:p w:rsidR="00E1395C" w:rsidRDefault="00E1395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301A9C" w:rsidRDefault="00301A9C" w:rsidP="00E1395C">
      <w:pPr>
        <w:tabs>
          <w:tab w:val="left" w:pos="387"/>
          <w:tab w:val="left" w:pos="2952"/>
          <w:tab w:val="left" w:pos="5697"/>
        </w:tabs>
        <w:ind w:left="360"/>
        <w:rPr>
          <w:rFonts w:ascii="Verdana" w:hAnsi="Verdana"/>
        </w:rPr>
      </w:pPr>
    </w:p>
    <w:p w:rsidR="00E1395C" w:rsidRDefault="00E1395C" w:rsidP="00CC315B">
      <w:pPr>
        <w:tabs>
          <w:tab w:val="left" w:pos="1485"/>
        </w:tabs>
        <w:rPr>
          <w:b/>
          <w:sz w:val="32"/>
          <w:szCs w:val="32"/>
        </w:rPr>
      </w:pPr>
    </w:p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301A9C" w:rsidRDefault="00301A9C" w:rsidP="00CC315B">
      <w:pPr>
        <w:tabs>
          <w:tab w:val="left" w:pos="1485"/>
        </w:tabs>
        <w:rPr>
          <w:b/>
          <w:sz w:val="32"/>
          <w:szCs w:val="32"/>
        </w:rPr>
      </w:pPr>
    </w:p>
    <w:p w:rsidR="00E1395C" w:rsidRPr="009B5A4B" w:rsidRDefault="009B5A4B" w:rsidP="00CC315B">
      <w:pPr>
        <w:tabs>
          <w:tab w:val="left" w:pos="1485"/>
        </w:tabs>
        <w:rPr>
          <w:b/>
          <w:i/>
          <w:sz w:val="32"/>
          <w:szCs w:val="32"/>
          <w:u w:val="single"/>
        </w:rPr>
      </w:pPr>
      <w:r w:rsidRPr="009B5A4B">
        <w:rPr>
          <w:b/>
          <w:i/>
          <w:sz w:val="32"/>
          <w:szCs w:val="32"/>
          <w:u w:val="single"/>
        </w:rPr>
        <w:t>Homework:</w:t>
      </w:r>
    </w:p>
    <w:p w:rsidR="00301A9C" w:rsidRDefault="00301A9C" w:rsidP="00CC315B">
      <w:pPr>
        <w:tabs>
          <w:tab w:val="left" w:pos="1485"/>
        </w:tabs>
        <w:rPr>
          <w:b/>
          <w:i/>
          <w:sz w:val="32"/>
          <w:szCs w:val="32"/>
        </w:rPr>
      </w:pPr>
    </w:p>
    <w:p w:rsidR="00CC315B" w:rsidRPr="00301A9C" w:rsidRDefault="00301A9C" w:rsidP="00A73F56">
      <w:pPr>
        <w:tabs>
          <w:tab w:val="left" w:pos="1485"/>
        </w:tabs>
        <w:jc w:val="center"/>
        <w:rPr>
          <w:b/>
          <w:sz w:val="40"/>
          <w:szCs w:val="40"/>
        </w:rPr>
      </w:pPr>
      <w:r w:rsidRPr="00301A9C">
        <w:rPr>
          <w:b/>
          <w:sz w:val="40"/>
          <w:szCs w:val="40"/>
        </w:rPr>
        <w:lastRenderedPageBreak/>
        <w:t>Lesson 3</w:t>
      </w:r>
      <w:r>
        <w:rPr>
          <w:b/>
          <w:sz w:val="40"/>
          <w:szCs w:val="40"/>
        </w:rPr>
        <w:t xml:space="preserve"> – </w:t>
      </w:r>
      <w:r w:rsidR="00CC315B" w:rsidRPr="00301A9C">
        <w:rPr>
          <w:b/>
          <w:sz w:val="40"/>
          <w:szCs w:val="40"/>
        </w:rPr>
        <w:t>Solving Two Step Equations with Fractions and Decimals</w:t>
      </w:r>
      <w:r>
        <w:rPr>
          <w:b/>
          <w:sz w:val="40"/>
          <w:szCs w:val="40"/>
        </w:rPr>
        <w:t xml:space="preserve"> Part 2 (</w:t>
      </w:r>
      <w:r w:rsidRPr="00301A9C">
        <w:rPr>
          <w:b/>
          <w:sz w:val="40"/>
          <w:szCs w:val="40"/>
        </w:rPr>
        <w:t>8.2</w:t>
      </w:r>
      <w:r>
        <w:rPr>
          <w:b/>
          <w:sz w:val="40"/>
          <w:szCs w:val="40"/>
        </w:rPr>
        <w:t>)</w:t>
      </w:r>
    </w:p>
    <w:p w:rsidR="001B7914" w:rsidRPr="00550697" w:rsidRDefault="001B7914" w:rsidP="00CC315B">
      <w:pPr>
        <w:tabs>
          <w:tab w:val="left" w:pos="1485"/>
        </w:tabs>
        <w:rPr>
          <w:b/>
          <w:sz w:val="32"/>
          <w:szCs w:val="32"/>
          <w:u w:val="single"/>
        </w:rPr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5520E8D" wp14:editId="0804E24F">
                <wp:simplePos x="0" y="0"/>
                <wp:positionH relativeFrom="column">
                  <wp:posOffset>3810000</wp:posOffset>
                </wp:positionH>
                <wp:positionV relativeFrom="paragraph">
                  <wp:posOffset>-103505</wp:posOffset>
                </wp:positionV>
                <wp:extent cx="2209800" cy="3168650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16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Method Two: Multiply both sides by common denominator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8" type="#_x0000_t202" style="position:absolute;margin-left:300pt;margin-top:-8.15pt;width:174pt;height:249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pHViQIAABoFAAAOAAAAZHJzL2Uyb0RvYy54bWysVG1v2yAQ/j5p/wHxPfXLnDS26lRtskyT&#10;uhep3Q8ggGM0DAxI7G7af9+BkzT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" stroked="f">
                <v:textbox>
                  <w:txbxContent>
                    <w:p w:rsidR="00CC315B" w:rsidRDefault="00CC315B" w:rsidP="00CC315B">
                      <w:r>
                        <w:t>Method Two: Multiply both sides by common denominator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E6AB52F" wp14:editId="1EB5A6AA">
                <wp:simplePos x="0" y="0"/>
                <wp:positionH relativeFrom="column">
                  <wp:posOffset>1600200</wp:posOffset>
                </wp:positionH>
                <wp:positionV relativeFrom="paragraph">
                  <wp:posOffset>-103505</wp:posOffset>
                </wp:positionV>
                <wp:extent cx="2209800" cy="3168650"/>
                <wp:effectExtent l="0" t="0" r="0" b="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316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39" type="#_x0000_t202" style="position:absolute;margin-left:126pt;margin-top:-8.15pt;width:174pt;height:249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" stroked="f">
                <v:textbox>
                  <w:txbxContent>
                    <w:p w:rsidR="00CC315B" w:rsidRDefault="00CC315B" w:rsidP="00CC315B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24"/>
        </w:rPr>
        <w:object w:dxaOrig="1800" w:dyaOrig="615">
          <v:shape id="_x0000_i1037" type="#_x0000_t75" style="width:90.25pt;height:30.85pt" o:ole="">
            <v:imagedata r:id="rId32" o:title=""/>
          </v:shape>
          <o:OLEObject Type="Embed" ProgID="Equation.3" ShapeID="_x0000_i1037" DrawAspect="Content" ObjectID="_1534151471" r:id="rId33"/>
        </w:object>
      </w:r>
    </w:p>
    <w:p w:rsidR="00CC315B" w:rsidRDefault="00CC315B" w:rsidP="00CC315B">
      <w:pPr>
        <w:tabs>
          <w:tab w:val="left" w:pos="1485"/>
        </w:tabs>
      </w:pPr>
      <w:r>
        <w:t xml:space="preserve">    </w:t>
      </w: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  <w:tab w:val="left" w:pos="18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C79263" wp14:editId="3847B682">
                <wp:simplePos x="0" y="0"/>
                <wp:positionH relativeFrom="column">
                  <wp:posOffset>3810000</wp:posOffset>
                </wp:positionH>
                <wp:positionV relativeFrom="paragraph">
                  <wp:posOffset>2540</wp:posOffset>
                </wp:positionV>
                <wp:extent cx="2209800" cy="1863090"/>
                <wp:effectExtent l="0" t="0" r="0" b="381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Check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0" type="#_x0000_t202" style="position:absolute;margin-left:300pt;margin-top:.2pt;width:174pt;height:146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" stroked="f">
                <v:textbox>
                  <w:txbxContent>
                    <w:p w:rsidR="00CC315B" w:rsidRDefault="00CC315B" w:rsidP="00CC315B">
                      <w:r>
                        <w:t>Check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2316B33" wp14:editId="2CEA526E">
                <wp:simplePos x="0" y="0"/>
                <wp:positionH relativeFrom="column">
                  <wp:posOffset>1600200</wp:posOffset>
                </wp:positionH>
                <wp:positionV relativeFrom="paragraph">
                  <wp:posOffset>2540</wp:posOffset>
                </wp:positionV>
                <wp:extent cx="2209800" cy="1863090"/>
                <wp:effectExtent l="0" t="0" r="0" b="381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1" type="#_x0000_t202" style="position:absolute;margin-left:126pt;margin-top:.2pt;width:174pt;height:146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" stroked="f">
                <v:textbox>
                  <w:txbxContent>
                    <w:p w:rsidR="00CC315B" w:rsidRDefault="00CC315B" w:rsidP="00CC315B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24"/>
        </w:rPr>
        <w:object w:dxaOrig="1800" w:dyaOrig="690">
          <v:shape id="_x0000_i1038" type="#_x0000_t75" style="width:90.25pt;height:34.6pt" o:ole="">
            <v:imagedata r:id="rId34" o:title=""/>
          </v:shape>
          <o:OLEObject Type="Embed" ProgID="Equation.3" ShapeID="_x0000_i1038" DrawAspect="Content" ObjectID="_1534151472" r:id="rId35"/>
        </w:object>
      </w:r>
      <w:r>
        <w:tab/>
      </w:r>
      <w:r>
        <w:tab/>
      </w: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</w:p>
    <w:p w:rsidR="00CC315B" w:rsidRDefault="00CC315B" w:rsidP="00CC315B">
      <w:pPr>
        <w:tabs>
          <w:tab w:val="left" w:pos="1485"/>
        </w:tabs>
      </w:pPr>
      <w:r>
        <w:rPr>
          <w:position w:val="-24"/>
        </w:rPr>
        <w:object w:dxaOrig="1530" w:dyaOrig="720">
          <v:shape id="_x0000_i1039" type="#_x0000_t75" style="width:76.75pt;height:36pt" o:ole="">
            <v:imagedata r:id="rId36" o:title=""/>
          </v:shape>
          <o:OLEObject Type="Embed" ProgID="Equation.3" ShapeID="_x0000_i1039" DrawAspect="Content" ObjectID="_1534151473" r:id="rId37"/>
        </w:objec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46903B4" wp14:editId="3BBFDDA4">
                <wp:simplePos x="0" y="0"/>
                <wp:positionH relativeFrom="column">
                  <wp:posOffset>1600200</wp:posOffset>
                </wp:positionH>
                <wp:positionV relativeFrom="paragraph">
                  <wp:posOffset>197485</wp:posOffset>
                </wp:positionV>
                <wp:extent cx="2209800" cy="1863090"/>
                <wp:effectExtent l="0" t="0" r="0" b="381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42" type="#_x0000_t202" style="position:absolute;margin-left:126pt;margin-top:15.55pt;width:174pt;height:146.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J98iQIAABoFAAAOAAAAZHJzL2Uyb0RvYy54bWysVG1v2yAQ/j5p/wHxPfXLnDS26lRtskyT&#10;uhep3Q8ggGM0DAxI7G7af9+BkzT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" stroked="f">
                <v:textbox>
                  <w:txbxContent>
                    <w:p w:rsidR="00CC315B" w:rsidRDefault="00CC315B" w:rsidP="00CC315B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AA6C0D5" wp14:editId="7A408690">
                <wp:simplePos x="0" y="0"/>
                <wp:positionH relativeFrom="column">
                  <wp:posOffset>3810000</wp:posOffset>
                </wp:positionH>
                <wp:positionV relativeFrom="paragraph">
                  <wp:posOffset>197485</wp:posOffset>
                </wp:positionV>
                <wp:extent cx="2209800" cy="1863090"/>
                <wp:effectExtent l="0" t="0" r="0" b="381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15B" w:rsidRDefault="00CC315B" w:rsidP="00CC315B">
                            <w:r>
                              <w:t>Method Two: Multiply both sides by common denominator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43" type="#_x0000_t202" style="position:absolute;margin-left:300pt;margin-top:15.55pt;width:174pt;height:146.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" stroked="f">
                <v:textbox>
                  <w:txbxContent>
                    <w:p w:rsidR="00CC315B" w:rsidRDefault="00CC315B" w:rsidP="00CC315B">
                      <w:r>
                        <w:t>Method Two: Multiply both sides by common denominator!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:rsidR="00CC315B" w:rsidRDefault="00CC315B" w:rsidP="00CC315B"/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1B7914" w:rsidRDefault="001B7914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Pr="001B7914" w:rsidRDefault="00CC315B" w:rsidP="00CC315B">
      <w:pPr>
        <w:rPr>
          <w:rFonts w:ascii="Verdana" w:hAnsi="Verdana"/>
          <w:b/>
          <w:lang w:val="en-US" w:eastAsia="zh-CN"/>
        </w:rPr>
      </w:pPr>
      <w:r w:rsidRPr="001B7914">
        <w:rPr>
          <w:rFonts w:ascii="Verdana" w:hAnsi="Verdana"/>
          <w:b/>
          <w:lang w:val="en-US" w:eastAsia="zh-CN"/>
        </w:rPr>
        <w:t>Word Problems:</w:t>
      </w: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pStyle w:val="ListParagraph"/>
        <w:numPr>
          <w:ilvl w:val="0"/>
          <w:numId w:val="5"/>
        </w:numPr>
        <w:rPr>
          <w:lang w:val="en-US" w:eastAsia="zh-CN"/>
        </w:rPr>
      </w:pPr>
      <w:r w:rsidRPr="005E778A">
        <w:rPr>
          <w:lang w:val="en-US" w:eastAsia="zh-CN"/>
        </w:rPr>
        <w:t>Colin has a long-distance plan that charges 7¢/min for long distance calls within North America. There is also a monthly fee of $5.40.  One month Colin’s total long distance charges were $36.76. How many minutes of long- distance calls did Colin make that month?</w:t>
      </w:r>
      <w:r>
        <w:rPr>
          <w:lang w:val="en-US" w:eastAsia="zh-CN"/>
        </w:rPr>
        <w:t xml:space="preserve"> Write an equation and solve this problem.</w:t>
      </w: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Pr="005E778A" w:rsidRDefault="00CC315B" w:rsidP="00CC315B">
      <w:pPr>
        <w:pStyle w:val="ListParagraph"/>
        <w:numPr>
          <w:ilvl w:val="0"/>
          <w:numId w:val="5"/>
        </w:numPr>
        <w:rPr>
          <w:lang w:val="en-US" w:eastAsia="zh-CN"/>
        </w:rPr>
      </w:pPr>
      <w:r>
        <w:rPr>
          <w:lang w:val="en-US" w:eastAsia="zh-CN"/>
        </w:rPr>
        <w:t>A cylindrical storage tank that holds 380 L of water is completely full. A pump removes water at a rate of 4.8 L/min. For how many minutes must the pump work until 200 L of water remain in the tank? Write an equation and solve this problem.</w:t>
      </w: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rPr>
          <w:lang w:val="en-US" w:eastAsia="zh-CN"/>
        </w:rPr>
      </w:pPr>
    </w:p>
    <w:p w:rsidR="00CC315B" w:rsidRDefault="00CC315B" w:rsidP="00CC315B">
      <w:pPr>
        <w:pStyle w:val="ListParagraph"/>
        <w:numPr>
          <w:ilvl w:val="0"/>
          <w:numId w:val="5"/>
        </w:numPr>
      </w:pPr>
      <w:r w:rsidRPr="00843094">
        <w:t xml:space="preserve">Alice and Tessa are the top scorers on their soccer team. This season, Alice scored 1/4 of their </w:t>
      </w:r>
      <w:r>
        <w:t xml:space="preserve">  </w:t>
      </w:r>
      <w:r w:rsidRPr="00843094">
        <w:t>team’s goals and Tessa scored 1/6 of their team’s goals. Alice and Tessa</w:t>
      </w:r>
      <w:r>
        <w:t xml:space="preserve"> together</w:t>
      </w:r>
      <w:r w:rsidRPr="00843094">
        <w:t xml:space="preserve"> scored a total of 22 goals. </w:t>
      </w:r>
      <w:r>
        <w:t xml:space="preserve">    </w:t>
      </w:r>
      <w:r w:rsidRPr="00843094">
        <w:t>How many goals did their team score?</w:t>
      </w:r>
      <w:r>
        <w:t xml:space="preserve"> Write an equation and solve this problem.</w:t>
      </w:r>
    </w:p>
    <w:p w:rsidR="00CC315B" w:rsidRDefault="00CC315B" w:rsidP="00CC315B"/>
    <w:p w:rsidR="00CC315B" w:rsidRDefault="00CC315B" w:rsidP="00CC315B"/>
    <w:p w:rsidR="00CC315B" w:rsidRDefault="00CC315B" w:rsidP="00CC315B"/>
    <w:p w:rsidR="00CC315B" w:rsidRDefault="00CC315B" w:rsidP="00CC315B"/>
    <w:p w:rsidR="00CC315B" w:rsidRDefault="00CC315B" w:rsidP="00CC315B"/>
    <w:p w:rsidR="00CC315B" w:rsidRDefault="00CC315B" w:rsidP="00CC315B"/>
    <w:p w:rsidR="00CC315B" w:rsidRDefault="00CC315B" w:rsidP="00CC315B"/>
    <w:p w:rsidR="00CC315B" w:rsidRDefault="00CC315B" w:rsidP="00CC315B"/>
    <w:p w:rsidR="00025F1D" w:rsidRDefault="00025F1D" w:rsidP="00CC315B"/>
    <w:p w:rsidR="00A869F0" w:rsidRDefault="00A869F0" w:rsidP="00CC315B"/>
    <w:p w:rsidR="00A869F0" w:rsidRDefault="00A869F0" w:rsidP="00CC315B"/>
    <w:p w:rsidR="00CC315B" w:rsidRPr="006520B2" w:rsidRDefault="00CC315B" w:rsidP="00CC315B">
      <w:pPr>
        <w:rPr>
          <w:i/>
          <w:sz w:val="28"/>
          <w:szCs w:val="28"/>
          <w:lang w:val="en-US" w:eastAsia="zh-CN"/>
        </w:rPr>
      </w:pPr>
      <w:r w:rsidRPr="006520B2">
        <w:rPr>
          <w:b/>
          <w:i/>
          <w:sz w:val="32"/>
          <w:szCs w:val="32"/>
          <w:lang w:val="en-US" w:eastAsia="zh-CN"/>
        </w:rPr>
        <w:t>Homework:</w:t>
      </w:r>
      <w:r w:rsidRPr="006520B2">
        <w:rPr>
          <w:i/>
          <w:lang w:val="en-US" w:eastAsia="zh-CN"/>
        </w:rPr>
        <w:t xml:space="preserve">  </w:t>
      </w:r>
    </w:p>
    <w:p w:rsidR="00CC315B" w:rsidRPr="006520B2" w:rsidRDefault="00CC315B" w:rsidP="00CC315B">
      <w:pPr>
        <w:rPr>
          <w:i/>
          <w:lang w:val="en-US" w:eastAsia="zh-CN"/>
        </w:rPr>
      </w:pPr>
      <w:r w:rsidRPr="006520B2">
        <w:rPr>
          <w:i/>
          <w:sz w:val="28"/>
          <w:szCs w:val="28"/>
          <w:lang w:val="en-US" w:eastAsia="zh-CN"/>
        </w:rPr>
        <w:t>Quiz next class on 8.1 and 8.2</w:t>
      </w:r>
    </w:p>
    <w:p w:rsidR="00455200" w:rsidRPr="00F23F5E" w:rsidRDefault="00F23F5E" w:rsidP="00A73F56">
      <w:pPr>
        <w:spacing w:after="200" w:line="276" w:lineRule="auto"/>
        <w:jc w:val="center"/>
        <w:rPr>
          <w:b/>
          <w:bCs/>
          <w:iCs/>
          <w:sz w:val="40"/>
          <w:szCs w:val="40"/>
        </w:rPr>
      </w:pPr>
      <w:r w:rsidRPr="00F23F5E">
        <w:rPr>
          <w:b/>
          <w:sz w:val="40"/>
          <w:szCs w:val="40"/>
        </w:rPr>
        <w:lastRenderedPageBreak/>
        <w:t>Lesson 4 –</w:t>
      </w:r>
      <w:r>
        <w:rPr>
          <w:b/>
          <w:sz w:val="40"/>
          <w:szCs w:val="40"/>
        </w:rPr>
        <w:t xml:space="preserve"> </w:t>
      </w:r>
      <w:r w:rsidR="00783549" w:rsidRPr="00F23F5E">
        <w:rPr>
          <w:b/>
          <w:bCs/>
          <w:iCs/>
          <w:sz w:val="40"/>
          <w:szCs w:val="40"/>
        </w:rPr>
        <w:t>Solv</w:t>
      </w:r>
      <w:r w:rsidR="00025F1D" w:rsidRPr="00F23F5E">
        <w:rPr>
          <w:b/>
          <w:bCs/>
          <w:iCs/>
          <w:sz w:val="40"/>
          <w:szCs w:val="40"/>
        </w:rPr>
        <w:t>in</w:t>
      </w:r>
      <w:bookmarkStart w:id="0" w:name="_GoBack"/>
      <w:bookmarkEnd w:id="0"/>
      <w:r w:rsidR="00025F1D" w:rsidRPr="00F23F5E">
        <w:rPr>
          <w:b/>
          <w:bCs/>
          <w:iCs/>
          <w:sz w:val="40"/>
          <w:szCs w:val="40"/>
        </w:rPr>
        <w:t>g</w:t>
      </w:r>
      <w:r w:rsidR="00455200" w:rsidRPr="00F23F5E">
        <w:rPr>
          <w:b/>
          <w:bCs/>
          <w:iCs/>
          <w:sz w:val="40"/>
          <w:szCs w:val="40"/>
        </w:rPr>
        <w:t xml:space="preserve"> Distributive Property</w:t>
      </w:r>
      <w:r w:rsidR="00783549" w:rsidRPr="00F23F5E">
        <w:rPr>
          <w:b/>
          <w:bCs/>
          <w:iCs/>
          <w:sz w:val="40"/>
          <w:szCs w:val="40"/>
        </w:rPr>
        <w:t xml:space="preserve"> Equations</w:t>
      </w:r>
      <w:r w:rsidRPr="00F23F5E">
        <w:rPr>
          <w:b/>
          <w:bCs/>
          <w:iCs/>
          <w:sz w:val="40"/>
          <w:szCs w:val="40"/>
        </w:rPr>
        <w:t xml:space="preserve"> (</w:t>
      </w:r>
      <w:r w:rsidRPr="00F23F5E">
        <w:rPr>
          <w:b/>
          <w:sz w:val="40"/>
          <w:szCs w:val="40"/>
        </w:rPr>
        <w:t>8.3</w:t>
      </w:r>
      <w:r w:rsidRPr="00F23F5E">
        <w:rPr>
          <w:b/>
          <w:bCs/>
          <w:iCs/>
          <w:sz w:val="40"/>
          <w:szCs w:val="40"/>
        </w:rPr>
        <w:t>)</w:t>
      </w:r>
    </w:p>
    <w:p w:rsidR="00455200" w:rsidRPr="00D430F7" w:rsidRDefault="00455200" w:rsidP="00455200">
      <w:pPr>
        <w:rPr>
          <w:sz w:val="28"/>
          <w:szCs w:val="28"/>
        </w:rPr>
      </w:pPr>
      <w:r w:rsidRPr="00D430F7">
        <w:rPr>
          <w:sz w:val="28"/>
          <w:szCs w:val="28"/>
        </w:rPr>
        <w:t xml:space="preserve">Solve for </w:t>
      </w:r>
      <w:r w:rsidRPr="00D430F7">
        <w:rPr>
          <w:i/>
          <w:iCs/>
          <w:sz w:val="28"/>
          <w:szCs w:val="28"/>
        </w:rPr>
        <w:t>x</w:t>
      </w:r>
    </w:p>
    <w:p w:rsidR="00455200" w:rsidRDefault="00A869F0" w:rsidP="00455200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A71DD83" wp14:editId="5D4BD3B6">
                <wp:simplePos x="0" y="0"/>
                <wp:positionH relativeFrom="column">
                  <wp:posOffset>3206750</wp:posOffset>
                </wp:positionH>
                <wp:positionV relativeFrom="paragraph">
                  <wp:posOffset>122555</wp:posOffset>
                </wp:positionV>
                <wp:extent cx="0" cy="7955280"/>
                <wp:effectExtent l="0" t="0" r="19050" b="26670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955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.5pt,9.65pt" to="252.5pt,6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58D2AFF" wp14:editId="23B76642">
                <wp:simplePos x="0" y="0"/>
                <wp:positionH relativeFrom="column">
                  <wp:posOffset>3509645</wp:posOffset>
                </wp:positionH>
                <wp:positionV relativeFrom="paragraph">
                  <wp:posOffset>123825</wp:posOffset>
                </wp:positionV>
                <wp:extent cx="2209800" cy="1762125"/>
                <wp:effectExtent l="0" t="0" r="0" b="9525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762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5200" w:rsidRDefault="00455200" w:rsidP="00455200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44" type="#_x0000_t202" style="position:absolute;margin-left:276.35pt;margin-top:9.75pt;width:174pt;height:138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" stroked="f">
                <v:textbox>
                  <w:txbxContent>
                    <w:p w:rsidR="00455200" w:rsidRDefault="00455200" w:rsidP="00455200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DDAC1D9" wp14:editId="5C4B93CC">
                <wp:simplePos x="0" y="0"/>
                <wp:positionH relativeFrom="column">
                  <wp:posOffset>1299845</wp:posOffset>
                </wp:positionH>
                <wp:positionV relativeFrom="paragraph">
                  <wp:posOffset>104775</wp:posOffset>
                </wp:positionV>
                <wp:extent cx="2209800" cy="2105025"/>
                <wp:effectExtent l="0" t="0" r="0" b="952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2105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5200" w:rsidRDefault="00455200" w:rsidP="00455200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45" type="#_x0000_t202" style="position:absolute;margin-left:102.35pt;margin-top:8.25pt;width:174pt;height:165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" stroked="f">
                <v:textbox>
                  <w:txbxContent>
                    <w:p w:rsidR="00455200" w:rsidRDefault="00455200" w:rsidP="00455200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  <w:r w:rsidR="00455200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5718B9E" wp14:editId="1005F502">
                <wp:simplePos x="0" y="0"/>
                <wp:positionH relativeFrom="column">
                  <wp:posOffset>3505200</wp:posOffset>
                </wp:positionH>
                <wp:positionV relativeFrom="paragraph">
                  <wp:posOffset>109220</wp:posOffset>
                </wp:positionV>
                <wp:extent cx="2209800" cy="1966595"/>
                <wp:effectExtent l="0" t="4445" r="0" b="635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966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5200" w:rsidRDefault="00455200" w:rsidP="00455200">
                            <w:r>
                              <w:t>Method Two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46" type="#_x0000_t202" style="position:absolute;margin-left:276pt;margin-top:8.6pt;width:174pt;height:154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I11iAIAABo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" stroked="f">
                <v:textbox>
                  <w:txbxContent>
                    <w:p w:rsidR="00455200" w:rsidRDefault="00455200" w:rsidP="00455200">
                      <w:r>
                        <w:t>Method Two:</w:t>
                      </w:r>
                    </w:p>
                  </w:txbxContent>
                </v:textbox>
              </v:shape>
            </w:pict>
          </mc:Fallback>
        </mc:AlternateContent>
      </w:r>
      <w:r w:rsidR="00455200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F950194" wp14:editId="226A58EB">
                <wp:simplePos x="0" y="0"/>
                <wp:positionH relativeFrom="column">
                  <wp:posOffset>1295400</wp:posOffset>
                </wp:positionH>
                <wp:positionV relativeFrom="paragraph">
                  <wp:posOffset>109220</wp:posOffset>
                </wp:positionV>
                <wp:extent cx="2209800" cy="1966595"/>
                <wp:effectExtent l="9525" t="13970" r="9525" b="1016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966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5200" w:rsidRDefault="00455200" w:rsidP="00455200">
                            <w:r>
                              <w:t>Method On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47" type="#_x0000_t202" style="position:absolute;margin-left:102pt;margin-top:8.6pt;width:174pt;height:154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">
                <v:textbox>
                  <w:txbxContent>
                    <w:p w:rsidR="00455200" w:rsidRDefault="00455200" w:rsidP="00455200">
                      <w:r>
                        <w:t>Method One:</w:t>
                      </w:r>
                    </w:p>
                  </w:txbxContent>
                </v:textbox>
              </v:shape>
            </w:pict>
          </mc:Fallback>
        </mc:AlternateContent>
      </w:r>
    </w:p>
    <w:p w:rsidR="00455200" w:rsidRDefault="00455200" w:rsidP="00455200"/>
    <w:p w:rsidR="00455200" w:rsidRDefault="00455200" w:rsidP="00455200">
      <w:r w:rsidRPr="00455200">
        <w:rPr>
          <w:position w:val="-10"/>
        </w:rPr>
        <w:object w:dxaOrig="1680" w:dyaOrig="320">
          <v:shape id="_x0000_i1040" type="#_x0000_t75" style="width:98.3pt;height:18.75pt" o:ole="">
            <v:imagedata r:id="rId38" o:title=""/>
          </v:shape>
          <o:OLEObject Type="Embed" ProgID="Equation.3" ShapeID="_x0000_i1040" DrawAspect="Content" ObjectID="_1534151474" r:id="rId39"/>
        </w:object>
      </w:r>
    </w:p>
    <w:p w:rsidR="00455200" w:rsidRDefault="00455200" w:rsidP="00455200"/>
    <w:p w:rsidR="00455200" w:rsidRDefault="00455200" w:rsidP="00455200"/>
    <w:p w:rsidR="00455200" w:rsidRDefault="00455200" w:rsidP="00455200"/>
    <w:p w:rsidR="00455200" w:rsidRDefault="00455200" w:rsidP="00455200"/>
    <w:p w:rsidR="00455200" w:rsidRDefault="00455200" w:rsidP="00455200"/>
    <w:p w:rsidR="00455200" w:rsidRDefault="00455200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F23F5E" w:rsidRDefault="00F23F5E" w:rsidP="00455200"/>
    <w:p w:rsidR="00455200" w:rsidRDefault="00455200" w:rsidP="00455200"/>
    <w:p w:rsidR="00455200" w:rsidRDefault="00455200" w:rsidP="00455200"/>
    <w:p w:rsidR="00455200" w:rsidRDefault="00455200" w:rsidP="00455200"/>
    <w:p w:rsidR="00455200" w:rsidRPr="00E117F3" w:rsidRDefault="00336C2C" w:rsidP="00455200">
      <w:r w:rsidRPr="00455200">
        <w:rPr>
          <w:position w:val="-24"/>
        </w:rPr>
        <w:object w:dxaOrig="880" w:dyaOrig="620">
          <v:shape id="_x0000_i1041" type="#_x0000_t75" style="width:51.75pt;height:36pt" o:ole="">
            <v:imagedata r:id="rId40" o:title=""/>
          </v:shape>
          <o:OLEObject Type="Embed" ProgID="Equation.3" ShapeID="_x0000_i1041" DrawAspect="Content" ObjectID="_1534151475" r:id="rId41"/>
        </w:object>
      </w:r>
      <w:r w:rsidR="00455200">
        <w:tab/>
        <w:t xml:space="preserve"> </w:t>
      </w:r>
      <w:r w:rsidR="00A869F0">
        <w:t xml:space="preserve">      Method One:</w:t>
      </w:r>
      <w:r w:rsidR="00A869F0">
        <w:tab/>
      </w:r>
      <w:r w:rsidR="00A869F0">
        <w:tab/>
      </w:r>
      <w:r w:rsidR="00A869F0">
        <w:tab/>
      </w:r>
      <w:r w:rsidR="00A869F0">
        <w:tab/>
        <w:t>Method Two:</w:t>
      </w:r>
    </w:p>
    <w:p w:rsidR="00455200" w:rsidRPr="006A6E99" w:rsidRDefault="00455200" w:rsidP="00455200"/>
    <w:p w:rsidR="00455200" w:rsidRPr="006A6E99" w:rsidRDefault="00455200" w:rsidP="00455200"/>
    <w:p w:rsidR="00455200" w:rsidRDefault="00455200" w:rsidP="00455200">
      <w:pPr>
        <w:tabs>
          <w:tab w:val="left" w:pos="1485"/>
        </w:tabs>
      </w:pPr>
      <w:r>
        <w:tab/>
      </w: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F23F5E" w:rsidRDefault="00F23F5E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455200" w:rsidP="00455200">
      <w:pPr>
        <w:tabs>
          <w:tab w:val="left" w:pos="1485"/>
        </w:tabs>
      </w:pPr>
    </w:p>
    <w:p w:rsidR="00455200" w:rsidRDefault="00336C2C" w:rsidP="00455200">
      <w:pPr>
        <w:tabs>
          <w:tab w:val="left" w:pos="1485"/>
        </w:tabs>
      </w:pPr>
      <w:r>
        <w:lastRenderedPageBreak/>
        <w:t>On a typical February day in Whitehorse, Yukon Territory, the daily average temperature is -13.2 °C. The low temperature is -18.1 °C. What is the high temperature?</w:t>
      </w:r>
    </w:p>
    <w:p w:rsidR="00336C2C" w:rsidRDefault="00336C2C" w:rsidP="00B042CB">
      <w:pPr>
        <w:rPr>
          <w:lang w:val="en-US" w:eastAsia="zh-CN"/>
        </w:rPr>
      </w:pPr>
    </w:p>
    <w:p w:rsidR="00336C2C" w:rsidRDefault="00336C2C" w:rsidP="00336C2C">
      <w:pPr>
        <w:rPr>
          <w:lang w:val="en-US" w:eastAsia="zh-CN"/>
        </w:rPr>
      </w:pPr>
    </w:p>
    <w:p w:rsidR="00783549" w:rsidRDefault="00783549" w:rsidP="00336C2C">
      <w:pPr>
        <w:rPr>
          <w:lang w:val="en-US" w:eastAsia="zh-CN"/>
        </w:rPr>
      </w:pPr>
    </w:p>
    <w:p w:rsidR="00783549" w:rsidRDefault="00783549" w:rsidP="00336C2C">
      <w:pPr>
        <w:rPr>
          <w:lang w:val="en-US" w:eastAsia="zh-CN"/>
        </w:rPr>
      </w:pPr>
    </w:p>
    <w:p w:rsidR="00783549" w:rsidRDefault="00783549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783549" w:rsidRDefault="00783549" w:rsidP="00336C2C">
      <w:pPr>
        <w:rPr>
          <w:lang w:val="en-US" w:eastAsia="zh-CN"/>
        </w:rPr>
      </w:pPr>
    </w:p>
    <w:p w:rsidR="00783549" w:rsidRDefault="00783549" w:rsidP="00336C2C">
      <w:pPr>
        <w:rPr>
          <w:lang w:val="en-US" w:eastAsia="zh-CN"/>
        </w:rPr>
      </w:pPr>
    </w:p>
    <w:p w:rsidR="00783549" w:rsidRPr="00A869F0" w:rsidRDefault="00783549" w:rsidP="00336C2C">
      <w:pPr>
        <w:rPr>
          <w:i/>
          <w:lang w:val="en-US" w:eastAsia="zh-CN"/>
        </w:rPr>
      </w:pPr>
      <w:r>
        <w:rPr>
          <w:lang w:val="en-US" w:eastAsia="zh-CN"/>
        </w:rPr>
        <w:t>Two cars leave Seattle at the same time, travelling in opposite directions. Their average speeds differ by 15 km/h. After four hours the cars are 610 km apart</w:t>
      </w:r>
      <w:r w:rsidR="00A869F0">
        <w:rPr>
          <w:lang w:val="en-US" w:eastAsia="zh-CN"/>
        </w:rPr>
        <w:t>. How fast was each car travelling</w:t>
      </w:r>
      <w:r w:rsidR="00A869F0">
        <w:rPr>
          <w:lang w:val="en-US" w:eastAsia="zh-CN"/>
        </w:rPr>
        <w:br/>
      </w:r>
      <w:r w:rsidR="00A869F0" w:rsidRPr="00A869F0">
        <w:rPr>
          <w:i/>
          <w:lang w:val="en-US" w:eastAsia="zh-CN"/>
        </w:rPr>
        <w:t xml:space="preserve"> Hint: distance= speed × time</w:t>
      </w:r>
      <w:r w:rsidR="00A869F0">
        <w:rPr>
          <w:lang w:val="en-US" w:eastAsia="zh-CN"/>
        </w:rPr>
        <w:t xml:space="preserve">? </w:t>
      </w:r>
    </w:p>
    <w:p w:rsidR="00336C2C" w:rsidRPr="00336C2C" w:rsidRDefault="00336C2C" w:rsidP="00336C2C">
      <w:pPr>
        <w:rPr>
          <w:lang w:val="en-US" w:eastAsia="zh-CN"/>
        </w:rPr>
      </w:pPr>
    </w:p>
    <w:p w:rsidR="00A869F0" w:rsidRDefault="00A869F0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F23F5E" w:rsidRDefault="00F23F5E" w:rsidP="00336C2C">
      <w:pPr>
        <w:rPr>
          <w:lang w:val="en-US" w:eastAsia="zh-CN"/>
        </w:rPr>
      </w:pPr>
    </w:p>
    <w:p w:rsidR="00A869F0" w:rsidRDefault="00A869F0" w:rsidP="00336C2C">
      <w:pPr>
        <w:rPr>
          <w:lang w:val="en-US" w:eastAsia="zh-CN"/>
        </w:rPr>
      </w:pPr>
    </w:p>
    <w:p w:rsidR="00A869F0" w:rsidRDefault="00A869F0" w:rsidP="00336C2C">
      <w:pPr>
        <w:rPr>
          <w:lang w:val="en-US" w:eastAsia="zh-CN"/>
        </w:rPr>
      </w:pPr>
    </w:p>
    <w:p w:rsidR="00A869F0" w:rsidRDefault="00A869F0" w:rsidP="00336C2C">
      <w:pPr>
        <w:rPr>
          <w:lang w:val="en-US" w:eastAsia="zh-CN"/>
        </w:rPr>
      </w:pPr>
    </w:p>
    <w:p w:rsidR="00336C2C" w:rsidRPr="00A869F0" w:rsidRDefault="00336C2C" w:rsidP="00336C2C">
      <w:pPr>
        <w:rPr>
          <w:i/>
          <w:sz w:val="28"/>
          <w:szCs w:val="28"/>
          <w:lang w:val="en-US" w:eastAsia="zh-CN"/>
        </w:rPr>
      </w:pPr>
      <w:r w:rsidRPr="00A869F0">
        <w:rPr>
          <w:i/>
          <w:sz w:val="32"/>
          <w:szCs w:val="32"/>
          <w:lang w:val="en-US" w:eastAsia="zh-CN"/>
        </w:rPr>
        <w:t>Homework:</w:t>
      </w:r>
      <w:r w:rsidRPr="00A869F0">
        <w:rPr>
          <w:i/>
          <w:lang w:val="en-US" w:eastAsia="zh-CN"/>
        </w:rPr>
        <w:t xml:space="preserve">  </w:t>
      </w:r>
    </w:p>
    <w:p w:rsidR="00367932" w:rsidRPr="00F23F5E" w:rsidRDefault="00F23F5E" w:rsidP="00F23F5E">
      <w:pPr>
        <w:spacing w:after="200" w:line="276" w:lineRule="auto"/>
        <w:jc w:val="center"/>
        <w:rPr>
          <w:b/>
          <w:bCs/>
          <w:sz w:val="40"/>
          <w:szCs w:val="40"/>
        </w:rPr>
      </w:pPr>
      <w:r w:rsidRPr="00F23F5E">
        <w:rPr>
          <w:b/>
          <w:sz w:val="40"/>
          <w:szCs w:val="40"/>
        </w:rPr>
        <w:lastRenderedPageBreak/>
        <w:t>Lesson 5 –</w:t>
      </w:r>
      <w:r w:rsidR="00783549" w:rsidRPr="00F23F5E">
        <w:rPr>
          <w:b/>
          <w:sz w:val="40"/>
          <w:szCs w:val="40"/>
        </w:rPr>
        <w:t xml:space="preserve"> </w:t>
      </w:r>
      <w:r w:rsidR="00367932" w:rsidRPr="00F23F5E">
        <w:rPr>
          <w:b/>
          <w:bCs/>
          <w:iCs/>
          <w:sz w:val="40"/>
          <w:szCs w:val="40"/>
        </w:rPr>
        <w:t>Solving Equations</w:t>
      </w:r>
      <w:r w:rsidR="00A869F0" w:rsidRPr="00F23F5E">
        <w:rPr>
          <w:b/>
          <w:bCs/>
          <w:iCs/>
          <w:sz w:val="40"/>
          <w:szCs w:val="40"/>
        </w:rPr>
        <w:t xml:space="preserve"> with </w:t>
      </w:r>
      <w:r w:rsidR="00025F1D" w:rsidRPr="00F23F5E">
        <w:rPr>
          <w:b/>
          <w:bCs/>
          <w:iCs/>
          <w:sz w:val="40"/>
          <w:szCs w:val="40"/>
        </w:rPr>
        <w:t>V</w:t>
      </w:r>
      <w:r w:rsidR="00A869F0" w:rsidRPr="00F23F5E">
        <w:rPr>
          <w:b/>
          <w:bCs/>
          <w:iCs/>
          <w:sz w:val="40"/>
          <w:szCs w:val="40"/>
        </w:rPr>
        <w:t xml:space="preserve">ariables on </w:t>
      </w:r>
      <w:r w:rsidR="00025F1D" w:rsidRPr="00F23F5E">
        <w:rPr>
          <w:b/>
          <w:bCs/>
          <w:iCs/>
          <w:sz w:val="40"/>
          <w:szCs w:val="40"/>
        </w:rPr>
        <w:t>B</w:t>
      </w:r>
      <w:r w:rsidR="00A869F0" w:rsidRPr="00F23F5E">
        <w:rPr>
          <w:b/>
          <w:bCs/>
          <w:iCs/>
          <w:sz w:val="40"/>
          <w:szCs w:val="40"/>
        </w:rPr>
        <w:t xml:space="preserve">oth </w:t>
      </w:r>
      <w:r w:rsidR="00025F1D" w:rsidRPr="00F23F5E">
        <w:rPr>
          <w:b/>
          <w:bCs/>
          <w:iCs/>
          <w:sz w:val="40"/>
          <w:szCs w:val="40"/>
        </w:rPr>
        <w:t>S</w:t>
      </w:r>
      <w:r w:rsidR="00A869F0" w:rsidRPr="00F23F5E">
        <w:rPr>
          <w:b/>
          <w:bCs/>
          <w:iCs/>
          <w:sz w:val="40"/>
          <w:szCs w:val="40"/>
        </w:rPr>
        <w:t>ides</w:t>
      </w:r>
      <w:r w:rsidRPr="00F23F5E">
        <w:rPr>
          <w:b/>
          <w:bCs/>
          <w:iCs/>
          <w:sz w:val="40"/>
          <w:szCs w:val="40"/>
        </w:rPr>
        <w:t xml:space="preserve"> (</w:t>
      </w:r>
      <w:r w:rsidRPr="00F23F5E">
        <w:rPr>
          <w:b/>
          <w:sz w:val="40"/>
          <w:szCs w:val="40"/>
        </w:rPr>
        <w:t>8.4)</w:t>
      </w:r>
    </w:p>
    <w:p w:rsidR="00367932" w:rsidRPr="00334C0C" w:rsidRDefault="00367932" w:rsidP="00367932">
      <w:pPr>
        <w:jc w:val="center"/>
        <w:rPr>
          <w:rFonts w:ascii="Verdana" w:hAnsi="Verdana"/>
        </w:rPr>
      </w:pPr>
      <w:r w:rsidRPr="00334C0C">
        <w:rPr>
          <w:rFonts w:ascii="Verdana" w:hAnsi="Verdana"/>
          <w:position w:val="-10"/>
        </w:rPr>
        <w:object w:dxaOrig="5060" w:dyaOrig="320">
          <v:shape id="_x0000_i1042" type="#_x0000_t75" style="width:297.8pt;height:18.75pt" o:ole="">
            <v:imagedata r:id="rId42" o:title=""/>
          </v:shape>
          <o:OLEObject Type="Embed" ProgID="Equation.3" ShapeID="_x0000_i1042" DrawAspect="Content" ObjectID="_1534151476" r:id="rId43"/>
        </w:object>
      </w:r>
    </w:p>
    <w:p w:rsidR="00367932" w:rsidRDefault="00367932" w:rsidP="00367932">
      <w:pPr>
        <w:jc w:val="center"/>
        <w:rPr>
          <w:rFonts w:ascii="Verdana" w:hAnsi="Verdana"/>
        </w:rPr>
      </w:pPr>
    </w:p>
    <w:p w:rsidR="00A869F0" w:rsidRPr="00025F1D" w:rsidRDefault="00C042FF" w:rsidP="00A869F0">
      <w:pPr>
        <w:jc w:val="both"/>
      </w:pPr>
      <w:r w:rsidRPr="00025F1D">
        <w:t>Warm up</w:t>
      </w:r>
      <w:r w:rsidR="00A869F0" w:rsidRPr="00025F1D">
        <w:t xml:space="preserve">: </w:t>
      </w:r>
    </w:p>
    <w:p w:rsidR="00C042FF" w:rsidRPr="00025F1D" w:rsidRDefault="00C042FF" w:rsidP="00A869F0">
      <w:pPr>
        <w:jc w:val="both"/>
      </w:pPr>
    </w:p>
    <w:p w:rsidR="00C042FF" w:rsidRPr="00025F1D" w:rsidRDefault="00C042FF" w:rsidP="00A869F0">
      <w:pPr>
        <w:jc w:val="both"/>
      </w:pPr>
      <w:r w:rsidRPr="00025F1D">
        <w:t xml:space="preserve">1) </w:t>
      </w:r>
      <m:oMath>
        <m:r>
          <w:rPr>
            <w:rFonts w:ascii="Cambria Math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4.2</m:t>
            </m:r>
          </m:e>
        </m:d>
        <m:r>
          <w:rPr>
            <w:rFonts w:ascii="Cambria Math" w:hAnsi="Cambria Math"/>
            <w:sz w:val="28"/>
            <w:szCs w:val="28"/>
          </w:rPr>
          <m:t>=10.5</m:t>
        </m:r>
      </m:oMath>
      <w:r w:rsidRPr="00025F1D">
        <w:tab/>
      </w:r>
      <w:r w:rsidRPr="00025F1D">
        <w:tab/>
      </w:r>
      <w:r w:rsidRPr="00025F1D">
        <w:tab/>
      </w:r>
      <w:r w:rsidRPr="00025F1D">
        <w:tab/>
        <w:t xml:space="preserve">2)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-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</w:p>
    <w:p w:rsidR="00C042FF" w:rsidRPr="00025F1D" w:rsidRDefault="00C042FF" w:rsidP="00367932"/>
    <w:p w:rsidR="00C042FF" w:rsidRDefault="00C042FF" w:rsidP="00367932">
      <w:pPr>
        <w:rPr>
          <w:rFonts w:ascii="Verdana" w:hAnsi="Verdana"/>
        </w:rPr>
      </w:pPr>
    </w:p>
    <w:p w:rsidR="00C042FF" w:rsidRDefault="00C042FF" w:rsidP="00367932">
      <w:pPr>
        <w:rPr>
          <w:rFonts w:ascii="Verdana" w:hAnsi="Verdana"/>
        </w:rPr>
      </w:pPr>
    </w:p>
    <w:p w:rsidR="00C042FF" w:rsidRDefault="00C042FF" w:rsidP="00367932">
      <w:pPr>
        <w:rPr>
          <w:rFonts w:ascii="Verdana" w:hAnsi="Verdana"/>
        </w:rPr>
      </w:pPr>
    </w:p>
    <w:p w:rsidR="00F23F5E" w:rsidRDefault="00F23F5E" w:rsidP="00367932">
      <w:pPr>
        <w:rPr>
          <w:rFonts w:ascii="Verdana" w:hAnsi="Verdana"/>
        </w:rPr>
      </w:pPr>
    </w:p>
    <w:p w:rsidR="00F23F5E" w:rsidRDefault="00F23F5E" w:rsidP="00367932">
      <w:pPr>
        <w:rPr>
          <w:rFonts w:ascii="Verdana" w:hAnsi="Verdana"/>
        </w:rPr>
      </w:pPr>
    </w:p>
    <w:p w:rsidR="00C042FF" w:rsidRDefault="00C042FF" w:rsidP="00367932">
      <w:pPr>
        <w:rPr>
          <w:rFonts w:ascii="Verdana" w:hAnsi="Verdana"/>
        </w:rPr>
      </w:pPr>
    </w:p>
    <w:p w:rsidR="00C042FF" w:rsidRPr="00C042FF" w:rsidRDefault="00C042FF" w:rsidP="00367932">
      <w:pPr>
        <w:rPr>
          <w:rFonts w:ascii="Verdana" w:hAnsi="Verdana"/>
          <w:b/>
        </w:rPr>
      </w:pPr>
      <w:r w:rsidRPr="00C042FF">
        <w:rPr>
          <w:rFonts w:ascii="Verdana" w:hAnsi="Verdana"/>
          <w:b/>
        </w:rPr>
        <w:t>Steps to solve equations with variables on both sides</w:t>
      </w:r>
    </w:p>
    <w:p w:rsidR="00A869F0" w:rsidRDefault="00C042FF" w:rsidP="00367932">
      <w:pPr>
        <w:rPr>
          <w:rFonts w:ascii="Verdana" w:hAnsi="Verdana"/>
        </w:rPr>
      </w:pPr>
      <w:r w:rsidRPr="00C042FF">
        <w:rPr>
          <w:rFonts w:ascii="Verdana" w:hAnsi="Verdana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D42C5A" wp14:editId="0CB65862">
                <wp:simplePos x="0" y="0"/>
                <wp:positionH relativeFrom="column">
                  <wp:posOffset>594995</wp:posOffset>
                </wp:positionH>
                <wp:positionV relativeFrom="paragraph">
                  <wp:posOffset>52705</wp:posOffset>
                </wp:positionV>
                <wp:extent cx="4133850" cy="1403985"/>
                <wp:effectExtent l="0" t="0" r="19050" b="254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3F5E" w:rsidRDefault="00C042FF">
                            <w:r>
                              <w:t xml:space="preserve">1) </w:t>
                            </w:r>
                            <w:r w:rsidR="00F23F5E">
                              <w:t>Remove any brackets by dividing of using the distributive property</w:t>
                            </w:r>
                          </w:p>
                          <w:p w:rsidR="00F23F5E" w:rsidRDefault="00F23F5E">
                            <w:r>
                              <w:t>2) Determine which side of the equation to put your variables and which to put your constants (it does not matter which side you pick, but frequently, one is easier)</w:t>
                            </w:r>
                          </w:p>
                          <w:p w:rsidR="00C042FF" w:rsidRDefault="00F23F5E">
                            <w:r>
                              <w:t xml:space="preserve">3) </w:t>
                            </w:r>
                            <w:r w:rsidR="00C042FF">
                              <w:t xml:space="preserve">Move the variable terms to </w:t>
                            </w:r>
                            <w:r>
                              <w:t>one</w:t>
                            </w:r>
                            <w:r w:rsidR="00C042FF">
                              <w:t xml:space="preserve"> side of equation</w:t>
                            </w:r>
                          </w:p>
                          <w:p w:rsidR="00C042FF" w:rsidRDefault="00F23F5E">
                            <w:r>
                              <w:t>4</w:t>
                            </w:r>
                            <w:r w:rsidR="00C042FF">
                              <w:t xml:space="preserve">) Move all constant terms </w:t>
                            </w:r>
                            <w:r>
                              <w:t>to the other</w:t>
                            </w:r>
                            <w:r w:rsidR="00C042FF">
                              <w:t xml:space="preserve"> side of equation</w:t>
                            </w:r>
                          </w:p>
                          <w:p w:rsidR="00C042FF" w:rsidRDefault="00F23F5E">
                            <w:r>
                              <w:t>5</w:t>
                            </w:r>
                            <w:r w:rsidR="00C042FF">
                              <w:t>) Combine like terms to simplify</w:t>
                            </w:r>
                          </w:p>
                          <w:p w:rsidR="00C042FF" w:rsidRDefault="00F23F5E">
                            <w:r>
                              <w:t>6</w:t>
                            </w:r>
                            <w:r w:rsidR="00C042FF">
                              <w:t>) Solve the equ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48" type="#_x0000_t202" style="position:absolute;margin-left:46.85pt;margin-top:4.15pt;width:325.5pt;height:110.55pt;z-index:251708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">
                <v:textbox style="mso-fit-shape-to-text:t">
                  <w:txbxContent>
                    <w:p w:rsidR="00F23F5E" w:rsidRDefault="00C042FF">
                      <w:r>
                        <w:t xml:space="preserve">1) </w:t>
                      </w:r>
                      <w:r w:rsidR="00F23F5E">
                        <w:t>Remove any brackets by dividing of using the distributive property</w:t>
                      </w:r>
                    </w:p>
                    <w:p w:rsidR="00F23F5E" w:rsidRDefault="00F23F5E">
                      <w:r>
                        <w:t>2) Determine which side of the equation to put your variables and which to put your constants (it does not matter which side you pick, but frequently, one is easier)</w:t>
                      </w:r>
                    </w:p>
                    <w:p w:rsidR="00C042FF" w:rsidRDefault="00F23F5E">
                      <w:r>
                        <w:t xml:space="preserve">3) </w:t>
                      </w:r>
                      <w:r w:rsidR="00C042FF">
                        <w:t xml:space="preserve">Move the variable terms to </w:t>
                      </w:r>
                      <w:r>
                        <w:t>one</w:t>
                      </w:r>
                      <w:r w:rsidR="00C042FF">
                        <w:t xml:space="preserve"> side of equation</w:t>
                      </w:r>
                    </w:p>
                    <w:p w:rsidR="00C042FF" w:rsidRDefault="00F23F5E">
                      <w:r>
                        <w:t>4</w:t>
                      </w:r>
                      <w:r w:rsidR="00C042FF">
                        <w:t xml:space="preserve">) Move all constant terms </w:t>
                      </w:r>
                      <w:r>
                        <w:t>to the other</w:t>
                      </w:r>
                      <w:r w:rsidR="00C042FF">
                        <w:t xml:space="preserve"> side of equation</w:t>
                      </w:r>
                    </w:p>
                    <w:p w:rsidR="00C042FF" w:rsidRDefault="00F23F5E">
                      <w:r>
                        <w:t>5</w:t>
                      </w:r>
                      <w:r w:rsidR="00C042FF">
                        <w:t>) Combine like terms to simplify</w:t>
                      </w:r>
                    </w:p>
                    <w:p w:rsidR="00C042FF" w:rsidRDefault="00F23F5E">
                      <w:r>
                        <w:t>6</w:t>
                      </w:r>
                      <w:r w:rsidR="00C042FF">
                        <w:t>) Solve the equation</w:t>
                      </w:r>
                    </w:p>
                  </w:txbxContent>
                </v:textbox>
              </v:shape>
            </w:pict>
          </mc:Fallback>
        </mc:AlternateContent>
      </w:r>
    </w:p>
    <w:p w:rsidR="00367932" w:rsidRDefault="00367932" w:rsidP="00367932">
      <w:pPr>
        <w:rPr>
          <w:rFonts w:ascii="Verdana" w:hAnsi="Verdana"/>
        </w:rPr>
      </w:pPr>
    </w:p>
    <w:p w:rsidR="00C042FF" w:rsidRPr="00334C0C" w:rsidRDefault="00C042FF" w:rsidP="00367932">
      <w:pPr>
        <w:rPr>
          <w:rFonts w:ascii="Verdana" w:hAnsi="Verdana"/>
        </w:rPr>
      </w:pPr>
    </w:p>
    <w:p w:rsidR="00367932" w:rsidRDefault="00367932" w:rsidP="00367932"/>
    <w:p w:rsidR="00C042FF" w:rsidRDefault="00C042FF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C042FF" w:rsidRDefault="00C042FF" w:rsidP="00367932"/>
    <w:p w:rsidR="00C042FF" w:rsidRPr="00E2300B" w:rsidRDefault="00C042FF" w:rsidP="00367932">
      <w:r>
        <w:t xml:space="preserve">1) </w:t>
      </w:r>
      <m:oMath>
        <m:r>
          <w:rPr>
            <w:rFonts w:ascii="Cambria Math" w:hAnsi="Cambria Math"/>
          </w:rPr>
          <m:t xml:space="preserve">  3x-7=8x</m:t>
        </m:r>
      </m:oMath>
      <w:r w:rsidR="00E2300B">
        <w:tab/>
      </w:r>
      <w:r w:rsidR="00E2300B">
        <w:tab/>
      </w:r>
      <w:r w:rsidR="00E2300B">
        <w:tab/>
      </w:r>
      <w:r w:rsidR="00E2300B">
        <w:tab/>
      </w:r>
      <w:r w:rsidR="00E2300B">
        <w:tab/>
      </w:r>
      <w:r w:rsidR="006520B2">
        <w:tab/>
      </w:r>
      <w:r w:rsidR="00E2300B">
        <w:t xml:space="preserve">2) </w:t>
      </w:r>
      <m:oMath>
        <m:r>
          <w:rPr>
            <w:rFonts w:ascii="Cambria Math" w:hAnsi="Cambria Math"/>
          </w:rPr>
          <m:t xml:space="preserve">  4n=-5n+45</m:t>
        </m:r>
      </m:oMath>
    </w:p>
    <w:p w:rsidR="00E2300B" w:rsidRDefault="00E2300B" w:rsidP="00367932"/>
    <w:p w:rsidR="00E2300B" w:rsidRDefault="00E2300B" w:rsidP="00367932"/>
    <w:p w:rsidR="00E2300B" w:rsidRDefault="00E2300B" w:rsidP="00367932"/>
    <w:p w:rsidR="000276AE" w:rsidRDefault="000276AE" w:rsidP="00367932"/>
    <w:p w:rsidR="00F23F5E" w:rsidRDefault="00F23F5E" w:rsidP="00367932"/>
    <w:p w:rsidR="00F23F5E" w:rsidRDefault="00F23F5E" w:rsidP="00367932"/>
    <w:p w:rsidR="000276AE" w:rsidRDefault="000276AE" w:rsidP="00367932"/>
    <w:p w:rsidR="000276AE" w:rsidRDefault="000276AE" w:rsidP="00367932"/>
    <w:p w:rsidR="00E2300B" w:rsidRPr="00E2300B" w:rsidRDefault="00E2300B" w:rsidP="00367932">
      <w:r>
        <w:t>3)</w:t>
      </w:r>
      <w:r w:rsidR="007F0CDC">
        <w:t xml:space="preserve"> </w:t>
      </w:r>
      <m:oMath>
        <m:r>
          <w:rPr>
            <w:rFonts w:ascii="Cambria Math" w:hAnsi="Cambria Math"/>
          </w:rPr>
          <m:t xml:space="preserve">  8x+13=15x-2</m:t>
        </m:r>
      </m:oMath>
      <w:r w:rsidR="007F0CDC">
        <w:tab/>
      </w:r>
      <w:r w:rsidR="007F0CDC">
        <w:tab/>
      </w:r>
      <w:r w:rsidR="007F0CDC">
        <w:tab/>
      </w:r>
      <w:r w:rsidR="007F0CDC">
        <w:tab/>
      </w:r>
      <w:r w:rsidR="006520B2">
        <w:tab/>
      </w:r>
      <w:r w:rsidR="007F0CDC">
        <w:t xml:space="preserve">4) </w:t>
      </w:r>
      <m:oMath>
        <m:r>
          <w:rPr>
            <w:rFonts w:ascii="Cambria Math" w:hAnsi="Cambria Math"/>
          </w:rPr>
          <m:t xml:space="preserve">  2-11m=-2m+21</m:t>
        </m:r>
      </m:oMath>
    </w:p>
    <w:p w:rsidR="007F0CDC" w:rsidRDefault="006520B2" w:rsidP="00367932">
      <w:r>
        <w:tab/>
      </w:r>
    </w:p>
    <w:p w:rsidR="007F0CDC" w:rsidRDefault="007F0CDC" w:rsidP="00367932"/>
    <w:p w:rsidR="007F0CDC" w:rsidRDefault="007F0CDC" w:rsidP="00367932"/>
    <w:p w:rsidR="000276AE" w:rsidRDefault="000276AE" w:rsidP="00367932"/>
    <w:p w:rsidR="007F0CDC" w:rsidRDefault="007F0CDC" w:rsidP="00367932"/>
    <w:p w:rsidR="00F23F5E" w:rsidRDefault="00F23F5E" w:rsidP="00367932"/>
    <w:p w:rsidR="00F23F5E" w:rsidRDefault="00F23F5E" w:rsidP="00367932"/>
    <w:p w:rsidR="00F23F5E" w:rsidRDefault="00F23F5E" w:rsidP="00367932"/>
    <w:p w:rsidR="007F0CDC" w:rsidRDefault="007F0CDC" w:rsidP="00367932"/>
    <w:p w:rsidR="00367932" w:rsidRDefault="007F0CDC" w:rsidP="00367932">
      <w:r>
        <w:lastRenderedPageBreak/>
        <w:t xml:space="preserve">5)  </w:t>
      </w: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n-7</m:t>
            </m:r>
          </m:e>
        </m:d>
        <m:r>
          <w:rPr>
            <w:rFonts w:ascii="Cambria Math" w:hAnsi="Cambria Math"/>
          </w:rPr>
          <m:t>=10n+2</m:t>
        </m:r>
      </m:oMath>
      <w:r>
        <w:tab/>
      </w:r>
      <w:r>
        <w:tab/>
      </w:r>
      <w:r>
        <w:tab/>
      </w:r>
      <w:r>
        <w:tab/>
      </w:r>
      <w:r w:rsidR="006520B2">
        <w:tab/>
      </w:r>
      <w:r>
        <w:t xml:space="preserve">6)  </w:t>
      </w:r>
      <m:oMath>
        <m:r>
          <w:rPr>
            <w:rFonts w:ascii="Cambria Math" w:hAnsi="Cambria Math"/>
          </w:rPr>
          <m:t>0.10d=0.25d-7.5</m:t>
        </m:r>
      </m:oMath>
      <w:r>
        <w:t xml:space="preserve"> </w:t>
      </w:r>
    </w:p>
    <w:p w:rsidR="00367932" w:rsidRDefault="00367932" w:rsidP="00367932"/>
    <w:p w:rsidR="00367932" w:rsidRDefault="00367932" w:rsidP="00367932"/>
    <w:p w:rsidR="00E67915" w:rsidRDefault="00E67915" w:rsidP="00367932"/>
    <w:p w:rsidR="00E67915" w:rsidRDefault="00E67915" w:rsidP="00367932"/>
    <w:p w:rsidR="00E67915" w:rsidRDefault="00E67915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367932" w:rsidRDefault="00367932" w:rsidP="00367932"/>
    <w:p w:rsidR="00E67915" w:rsidRDefault="00E67915" w:rsidP="00367932"/>
    <w:p w:rsidR="007F0CDC" w:rsidRDefault="007F0CDC" w:rsidP="00367932">
      <w:r>
        <w:t xml:space="preserve">7)  </w:t>
      </w:r>
      <m:oMath>
        <m:r>
          <w:rPr>
            <w:rFonts w:ascii="Cambria Math" w:hAnsi="Cambria Math"/>
          </w:rPr>
          <m:t>4.9-6.1d=-3.2d-3.8</m:t>
        </m:r>
      </m:oMath>
      <w:r>
        <w:tab/>
      </w:r>
      <w:r>
        <w:tab/>
      </w:r>
      <w:r>
        <w:tab/>
      </w:r>
      <w:r w:rsidR="000276AE">
        <w:tab/>
      </w:r>
      <w:r>
        <w:t xml:space="preserve">8)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</w:p>
    <w:p w:rsidR="00367932" w:rsidRDefault="00367932" w:rsidP="00367932"/>
    <w:p w:rsidR="00367932" w:rsidRDefault="00367932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F23F5E" w:rsidRDefault="00F23F5E" w:rsidP="00367932"/>
    <w:p w:rsidR="00367932" w:rsidRDefault="00367932" w:rsidP="00367932"/>
    <w:p w:rsidR="000276AE" w:rsidRDefault="000276AE" w:rsidP="00367932"/>
    <w:p w:rsidR="00367932" w:rsidRDefault="007F0CDC" w:rsidP="00367932">
      <w:r>
        <w:t xml:space="preserve">9)  </w:t>
      </w:r>
      <m:oMath>
        <m:r>
          <w:rPr>
            <w:rFonts w:ascii="Cambria Math" w:hAnsi="Cambria Math"/>
          </w:rPr>
          <m:t xml:space="preserve"> 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+2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(d-3)</m:t>
        </m:r>
      </m:oMath>
      <w:r>
        <w:tab/>
      </w:r>
      <w:r>
        <w:tab/>
      </w:r>
      <w:r>
        <w:tab/>
      </w:r>
      <w:r>
        <w:tab/>
      </w:r>
      <w:r>
        <w:tab/>
        <w:t>10)</w:t>
      </w:r>
      <w:r w:rsidR="000276AE">
        <w:t xml:space="preserve">  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d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+2d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:rsidR="00367932" w:rsidRDefault="00367932" w:rsidP="00367932"/>
    <w:p w:rsidR="00367932" w:rsidRDefault="00367932" w:rsidP="00367932"/>
    <w:p w:rsidR="00367932" w:rsidRDefault="00367932" w:rsidP="00367932"/>
    <w:p w:rsidR="00367932" w:rsidRDefault="00367932" w:rsidP="00367932"/>
    <w:p w:rsidR="00F23F5E" w:rsidRDefault="00F23F5E" w:rsidP="00367932"/>
    <w:p w:rsidR="00F23F5E" w:rsidRDefault="00F23F5E" w:rsidP="00367932"/>
    <w:p w:rsidR="00367932" w:rsidRDefault="00367932" w:rsidP="00367932"/>
    <w:p w:rsidR="00367932" w:rsidRDefault="00367932" w:rsidP="00367932"/>
    <w:p w:rsidR="00367932" w:rsidRDefault="00367932" w:rsidP="00367932"/>
    <w:p w:rsidR="00367932" w:rsidRDefault="00367932" w:rsidP="00367932"/>
    <w:p w:rsidR="00F23F5E" w:rsidRDefault="00F23F5E" w:rsidP="00367932"/>
    <w:p w:rsidR="00F23F5E" w:rsidRDefault="00F23F5E" w:rsidP="00367932"/>
    <w:p w:rsidR="00E67915" w:rsidRDefault="00E67915" w:rsidP="00367932"/>
    <w:p w:rsidR="00367932" w:rsidRDefault="00367932" w:rsidP="00367932"/>
    <w:p w:rsidR="00367932" w:rsidRDefault="00367932" w:rsidP="00367932"/>
    <w:p w:rsidR="00367932" w:rsidRPr="000276AE" w:rsidRDefault="000276AE" w:rsidP="00367932">
      <w:pPr>
        <w:rPr>
          <w:rFonts w:ascii="Verdana" w:hAnsi="Verdana"/>
          <w:sz w:val="28"/>
          <w:szCs w:val="28"/>
        </w:rPr>
      </w:pPr>
      <w:r w:rsidRPr="000276AE">
        <w:rPr>
          <w:rFonts w:ascii="Verdana" w:hAnsi="Verdana"/>
          <w:sz w:val="28"/>
          <w:szCs w:val="28"/>
        </w:rPr>
        <w:lastRenderedPageBreak/>
        <w:t>Word Problems</w:t>
      </w:r>
    </w:p>
    <w:p w:rsidR="00367932" w:rsidRDefault="00E67915" w:rsidP="00367932">
      <w:pPr>
        <w:rPr>
          <w:lang w:val="en-US" w:eastAsia="zh-CN"/>
        </w:rPr>
      </w:pPr>
      <w:r>
        <w:rPr>
          <w:lang w:val="en-US" w:eastAsia="zh-CN"/>
        </w:rPr>
        <w:t xml:space="preserve">1) </w:t>
      </w:r>
      <w:r w:rsidR="00367932">
        <w:rPr>
          <w:lang w:val="en-US" w:eastAsia="zh-CN"/>
        </w:rPr>
        <w:t>Alain has $35.50 and is saving $4.25/week. Eva has $24.25 and is saving $5.50/week. In how many weeks from now will they have the same amount of money?</w:t>
      </w:r>
    </w:p>
    <w:p w:rsidR="00367932" w:rsidRPr="00367932" w:rsidRDefault="00367932" w:rsidP="00367932">
      <w:pPr>
        <w:rPr>
          <w:lang w:val="en-US" w:eastAsia="zh-CN"/>
        </w:rPr>
      </w:pPr>
    </w:p>
    <w:p w:rsidR="00367932" w:rsidRPr="00367932" w:rsidRDefault="00367932" w:rsidP="00367932">
      <w:pPr>
        <w:rPr>
          <w:lang w:val="en-US" w:eastAsia="zh-CN"/>
        </w:rPr>
      </w:pPr>
    </w:p>
    <w:p w:rsidR="00367932" w:rsidRPr="00367932" w:rsidRDefault="00367932" w:rsidP="00367932">
      <w:pPr>
        <w:rPr>
          <w:lang w:val="en-US" w:eastAsia="zh-CN"/>
        </w:rPr>
      </w:pPr>
    </w:p>
    <w:p w:rsidR="00367932" w:rsidRPr="00367932" w:rsidRDefault="00367932" w:rsidP="00367932">
      <w:pPr>
        <w:rPr>
          <w:lang w:val="en-US" w:eastAsia="zh-CN"/>
        </w:rPr>
      </w:pPr>
    </w:p>
    <w:p w:rsidR="00367932" w:rsidRDefault="00367932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5F1D" w:rsidRDefault="00025F1D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76AE" w:rsidRDefault="00E67915" w:rsidP="00367932">
      <w:pPr>
        <w:rPr>
          <w:lang w:val="en-US" w:eastAsia="zh-CN"/>
        </w:rPr>
      </w:pPr>
      <w:r>
        <w:rPr>
          <w:lang w:val="en-US" w:eastAsia="zh-CN"/>
        </w:rPr>
        <w:t xml:space="preserve">2) </w:t>
      </w:r>
      <w:r w:rsidR="000276AE">
        <w:rPr>
          <w:lang w:val="en-US" w:eastAsia="zh-CN"/>
        </w:rPr>
        <w:t xml:space="preserve">Karen has 3 more dimes than quarters and 5 more nickels than quarters. </w:t>
      </w:r>
      <w:proofErr w:type="gramStart"/>
      <w:r w:rsidR="000276AE">
        <w:rPr>
          <w:lang w:val="en-US" w:eastAsia="zh-CN"/>
        </w:rPr>
        <w:t xml:space="preserve">If she has a total of </w:t>
      </w:r>
      <w:r w:rsidR="000276AE" w:rsidRPr="00E67915">
        <w:rPr>
          <w:b/>
          <w:lang w:val="en-US" w:eastAsia="zh-CN"/>
        </w:rPr>
        <w:t>$5.35</w:t>
      </w:r>
      <w:r w:rsidR="000276AE">
        <w:rPr>
          <w:lang w:val="en-US" w:eastAsia="zh-CN"/>
        </w:rPr>
        <w:t>.</w:t>
      </w:r>
      <w:proofErr w:type="gramEnd"/>
      <w:r w:rsidR="000276AE">
        <w:rPr>
          <w:lang w:val="en-US" w:eastAsia="zh-CN"/>
        </w:rPr>
        <w:t xml:space="preserve"> How many dimes, nickels and quarters does she have? </w:t>
      </w:r>
    </w:p>
    <w:p w:rsidR="000276AE" w:rsidRDefault="000276AE" w:rsidP="00367932">
      <w:pPr>
        <w:rPr>
          <w:lang w:val="en-US" w:eastAsia="zh-CN"/>
        </w:rPr>
      </w:pPr>
      <w:r>
        <w:rPr>
          <w:lang w:val="en-US" w:eastAsia="zh-CN"/>
        </w:rPr>
        <w:t xml:space="preserve">Step 1:  </w:t>
      </w:r>
      <w:r w:rsidR="007D18AE">
        <w:rPr>
          <w:lang w:val="en-US" w:eastAsia="zh-CN"/>
        </w:rPr>
        <w:t>Define your variables.  Use letters that make sense for the question</w:t>
      </w:r>
    </w:p>
    <w:p w:rsidR="000276AE" w:rsidRDefault="000276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0276AE" w:rsidP="00367932">
      <w:pPr>
        <w:rPr>
          <w:lang w:val="en-US" w:eastAsia="zh-CN"/>
        </w:rPr>
      </w:pPr>
      <w:r>
        <w:rPr>
          <w:lang w:val="en-US" w:eastAsia="zh-CN"/>
        </w:rPr>
        <w:t xml:space="preserve">Step 2: </w:t>
      </w:r>
      <w:r w:rsidR="007D18AE">
        <w:rPr>
          <w:lang w:val="en-US" w:eastAsia="zh-CN"/>
        </w:rPr>
        <w:t>Write the information for the amount of each coin in “math language” from the question</w:t>
      </w:r>
      <w:r>
        <w:rPr>
          <w:lang w:val="en-US" w:eastAsia="zh-CN"/>
        </w:rPr>
        <w:t xml:space="preserve">:  </w:t>
      </w: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E67915" w:rsidRDefault="00E67915" w:rsidP="00367932">
      <w:pPr>
        <w:rPr>
          <w:lang w:val="en-US" w:eastAsia="zh-CN"/>
        </w:rPr>
      </w:pPr>
      <w:r>
        <w:rPr>
          <w:lang w:val="en-US" w:eastAsia="zh-CN"/>
        </w:rPr>
        <w:t xml:space="preserve">Step 3: Write </w:t>
      </w:r>
      <w:r w:rsidR="007D18AE">
        <w:rPr>
          <w:lang w:val="en-US" w:eastAsia="zh-CN"/>
        </w:rPr>
        <w:t>an e</w:t>
      </w:r>
      <w:r>
        <w:rPr>
          <w:lang w:val="en-US" w:eastAsia="zh-CN"/>
        </w:rPr>
        <w:t>quation using expressions from step 2:_______</w:t>
      </w:r>
      <w:r w:rsidR="007D18AE">
        <w:rPr>
          <w:lang w:val="en-US" w:eastAsia="zh-CN"/>
        </w:rPr>
        <w:t>______________________________</w:t>
      </w:r>
    </w:p>
    <w:p w:rsidR="000276AE" w:rsidRDefault="000276AE" w:rsidP="00367932">
      <w:pPr>
        <w:rPr>
          <w:lang w:val="en-US" w:eastAsia="zh-CN"/>
        </w:rPr>
      </w:pPr>
    </w:p>
    <w:p w:rsidR="000276AE" w:rsidRDefault="007D18AE" w:rsidP="00367932">
      <w:pPr>
        <w:rPr>
          <w:lang w:val="en-US" w:eastAsia="zh-CN"/>
        </w:rPr>
      </w:pPr>
      <w:r>
        <w:rPr>
          <w:lang w:val="en-US" w:eastAsia="zh-CN"/>
        </w:rPr>
        <w:t>Step 4: Solve Equation to find the unknown.</w:t>
      </w: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  <w:r>
        <w:rPr>
          <w:lang w:val="en-US" w:eastAsia="zh-CN"/>
        </w:rPr>
        <w:t>Step 5: Solve for the other unknowns</w:t>
      </w: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</w:p>
    <w:p w:rsidR="007D18AE" w:rsidRDefault="007D18AE" w:rsidP="00367932">
      <w:pPr>
        <w:rPr>
          <w:lang w:val="en-US" w:eastAsia="zh-CN"/>
        </w:rPr>
      </w:pPr>
      <w:r>
        <w:rPr>
          <w:lang w:val="en-US" w:eastAsia="zh-CN"/>
        </w:rPr>
        <w:t>Step 6: Write a sentence than answers the question!</w:t>
      </w:r>
    </w:p>
    <w:p w:rsidR="000276AE" w:rsidRDefault="000276AE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76AE" w:rsidRDefault="000276AE" w:rsidP="00367932">
      <w:pPr>
        <w:rPr>
          <w:lang w:val="en-US" w:eastAsia="zh-CN"/>
        </w:rPr>
      </w:pPr>
    </w:p>
    <w:p w:rsidR="000276AE" w:rsidRPr="00367932" w:rsidRDefault="000276AE" w:rsidP="00367932">
      <w:pPr>
        <w:rPr>
          <w:lang w:val="en-US" w:eastAsia="zh-CN"/>
        </w:rPr>
      </w:pPr>
    </w:p>
    <w:p w:rsidR="00DC721F" w:rsidRDefault="00367932" w:rsidP="00367932">
      <w:pPr>
        <w:rPr>
          <w:i/>
          <w:sz w:val="28"/>
          <w:szCs w:val="28"/>
          <w:lang w:val="en-US" w:eastAsia="zh-CN"/>
        </w:rPr>
      </w:pPr>
      <w:r w:rsidRPr="00E67915">
        <w:rPr>
          <w:i/>
          <w:sz w:val="32"/>
          <w:szCs w:val="32"/>
          <w:lang w:val="en-US" w:eastAsia="zh-CN"/>
        </w:rPr>
        <w:t>Homework:</w:t>
      </w:r>
      <w:r w:rsidRPr="00E67915">
        <w:rPr>
          <w:i/>
          <w:lang w:val="en-US" w:eastAsia="zh-CN"/>
        </w:rPr>
        <w:t xml:space="preserve">  </w:t>
      </w:r>
    </w:p>
    <w:p w:rsidR="00025F1D" w:rsidRDefault="00025F1D" w:rsidP="00367932">
      <w:pPr>
        <w:rPr>
          <w:i/>
          <w:sz w:val="28"/>
          <w:szCs w:val="28"/>
          <w:lang w:val="en-US" w:eastAsia="zh-CN"/>
        </w:rPr>
      </w:pPr>
      <w:r>
        <w:rPr>
          <w:i/>
          <w:sz w:val="28"/>
          <w:szCs w:val="28"/>
          <w:lang w:val="en-US" w:eastAsia="zh-CN"/>
        </w:rPr>
        <w:t xml:space="preserve">Next Class - </w:t>
      </w:r>
      <w:r w:rsidR="006520B2">
        <w:rPr>
          <w:i/>
          <w:sz w:val="28"/>
          <w:szCs w:val="28"/>
          <w:lang w:val="en-US" w:eastAsia="zh-CN"/>
        </w:rPr>
        <w:t>Quiz 8.3/</w:t>
      </w:r>
      <w:proofErr w:type="gramStart"/>
      <w:r w:rsidR="006520B2">
        <w:rPr>
          <w:i/>
          <w:sz w:val="28"/>
          <w:szCs w:val="28"/>
          <w:lang w:val="en-US" w:eastAsia="zh-CN"/>
        </w:rPr>
        <w:t xml:space="preserve">8.4 </w:t>
      </w:r>
      <w:r>
        <w:rPr>
          <w:i/>
          <w:sz w:val="28"/>
          <w:szCs w:val="28"/>
          <w:lang w:val="en-US" w:eastAsia="zh-CN"/>
        </w:rPr>
        <w:t>!</w:t>
      </w:r>
      <w:proofErr w:type="gramEnd"/>
      <w:r>
        <w:rPr>
          <w:i/>
          <w:sz w:val="28"/>
          <w:szCs w:val="28"/>
          <w:lang w:val="en-US" w:eastAsia="zh-CN"/>
        </w:rPr>
        <w:t xml:space="preserve"> Word Problems Extra Practice Assignment 8.1-8.4; </w:t>
      </w:r>
    </w:p>
    <w:p w:rsidR="006520B2" w:rsidRPr="00E67915" w:rsidRDefault="00025F1D" w:rsidP="00367932">
      <w:pPr>
        <w:rPr>
          <w:i/>
          <w:sz w:val="28"/>
          <w:szCs w:val="28"/>
          <w:lang w:val="en-US" w:eastAsia="zh-CN"/>
        </w:rPr>
      </w:pPr>
      <w:r>
        <w:rPr>
          <w:i/>
          <w:sz w:val="28"/>
          <w:szCs w:val="28"/>
          <w:lang w:val="en-US" w:eastAsia="zh-CN"/>
        </w:rPr>
        <w:t>Review; Unit Test</w:t>
      </w:r>
      <w:proofErr w:type="gramStart"/>
      <w:r>
        <w:rPr>
          <w:i/>
          <w:sz w:val="28"/>
          <w:szCs w:val="28"/>
          <w:lang w:val="en-US" w:eastAsia="zh-CN"/>
        </w:rPr>
        <w:t>:_</w:t>
      </w:r>
      <w:proofErr w:type="gramEnd"/>
      <w:r>
        <w:rPr>
          <w:i/>
          <w:sz w:val="28"/>
          <w:szCs w:val="28"/>
          <w:lang w:val="en-US" w:eastAsia="zh-CN"/>
        </w:rPr>
        <w:t>_________________</w:t>
      </w:r>
    </w:p>
    <w:sectPr w:rsidR="006520B2" w:rsidRPr="00E67915" w:rsidSect="00A73F56">
      <w:footerReference w:type="default" r:id="rId44"/>
      <w:footerReference w:type="first" r:id="rId45"/>
      <w:pgSz w:w="12240" w:h="15840" w:code="1"/>
      <w:pgMar w:top="964" w:right="907" w:bottom="1196" w:left="1418" w:header="0" w:footer="578" w:gutter="0"/>
      <w:pgNumType w:start="83"/>
      <w:cols w:space="708" w:equalWidth="0">
        <w:col w:w="9915" w:space="720"/>
      </w:cols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79B0" w:rsidRDefault="000F79B0" w:rsidP="000763F8">
      <w:r>
        <w:separator/>
      </w:r>
    </w:p>
  </w:endnote>
  <w:endnote w:type="continuationSeparator" w:id="0">
    <w:p w:rsidR="000F79B0" w:rsidRDefault="000F79B0" w:rsidP="000763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2931310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47189" w:rsidRDefault="00A4718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3F56">
          <w:rPr>
            <w:noProof/>
          </w:rPr>
          <w:t>96</w:t>
        </w:r>
        <w:r>
          <w:rPr>
            <w:noProof/>
          </w:rPr>
          <w:fldChar w:fldCharType="end"/>
        </w:r>
      </w:p>
    </w:sdtContent>
  </w:sdt>
  <w:p w:rsidR="00A47189" w:rsidRDefault="00A4718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779632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47189" w:rsidRDefault="00A4718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47189" w:rsidRDefault="00A471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79B0" w:rsidRDefault="000F79B0" w:rsidP="000763F8">
      <w:r>
        <w:separator/>
      </w:r>
    </w:p>
  </w:footnote>
  <w:footnote w:type="continuationSeparator" w:id="0">
    <w:p w:rsidR="000F79B0" w:rsidRDefault="000F79B0" w:rsidP="000763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8794E"/>
    <w:multiLevelType w:val="hybridMultilevel"/>
    <w:tmpl w:val="082E49F8"/>
    <w:lvl w:ilvl="0" w:tplc="9184125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4E97D55"/>
    <w:multiLevelType w:val="hybridMultilevel"/>
    <w:tmpl w:val="662AB078"/>
    <w:lvl w:ilvl="0" w:tplc="BE80E10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7331FF"/>
    <w:multiLevelType w:val="hybridMultilevel"/>
    <w:tmpl w:val="6638F56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494B8A"/>
    <w:multiLevelType w:val="hybridMultilevel"/>
    <w:tmpl w:val="6B88B992"/>
    <w:lvl w:ilvl="0" w:tplc="90A8F3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7C10790"/>
    <w:multiLevelType w:val="hybridMultilevel"/>
    <w:tmpl w:val="85D84AF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63F8"/>
    <w:rsid w:val="00025F1D"/>
    <w:rsid w:val="000276AE"/>
    <w:rsid w:val="000763F8"/>
    <w:rsid w:val="000F79B0"/>
    <w:rsid w:val="001232A5"/>
    <w:rsid w:val="00182339"/>
    <w:rsid w:val="001B0FC4"/>
    <w:rsid w:val="001B7914"/>
    <w:rsid w:val="002070EC"/>
    <w:rsid w:val="002B6DFE"/>
    <w:rsid w:val="00301A9C"/>
    <w:rsid w:val="003160E5"/>
    <w:rsid w:val="00336C2C"/>
    <w:rsid w:val="00367932"/>
    <w:rsid w:val="003930DB"/>
    <w:rsid w:val="003C5BDF"/>
    <w:rsid w:val="00413BAA"/>
    <w:rsid w:val="00455200"/>
    <w:rsid w:val="00526EDB"/>
    <w:rsid w:val="00550697"/>
    <w:rsid w:val="005D1CEC"/>
    <w:rsid w:val="005E447B"/>
    <w:rsid w:val="006520B2"/>
    <w:rsid w:val="00783549"/>
    <w:rsid w:val="007C334C"/>
    <w:rsid w:val="007D18AE"/>
    <w:rsid w:val="007F0CDC"/>
    <w:rsid w:val="00830A6B"/>
    <w:rsid w:val="008331A9"/>
    <w:rsid w:val="00912138"/>
    <w:rsid w:val="009B5A4B"/>
    <w:rsid w:val="009F4836"/>
    <w:rsid w:val="00A47189"/>
    <w:rsid w:val="00A73F56"/>
    <w:rsid w:val="00A869F0"/>
    <w:rsid w:val="00B042CB"/>
    <w:rsid w:val="00B919C6"/>
    <w:rsid w:val="00C042FF"/>
    <w:rsid w:val="00C22E80"/>
    <w:rsid w:val="00C646B1"/>
    <w:rsid w:val="00CC315B"/>
    <w:rsid w:val="00DC721F"/>
    <w:rsid w:val="00E1395C"/>
    <w:rsid w:val="00E2300B"/>
    <w:rsid w:val="00E67915"/>
    <w:rsid w:val="00F23F5E"/>
    <w:rsid w:val="00F515C8"/>
    <w:rsid w:val="00F71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3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0763F8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rsid w:val="000763F8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rsid w:val="000763F8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uiPriority w:val="99"/>
    <w:rsid w:val="000763F8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uiPriority w:val="99"/>
    <w:rsid w:val="000763F8"/>
    <w:rPr>
      <w:rFonts w:ascii="Times New Roman" w:eastAsia="Times New Roman" w:hAnsi="Times New Roman" w:cs="Times New Roman"/>
      <w:sz w:val="18"/>
      <w:szCs w:val="24"/>
      <w:lang w:val="en-CA"/>
    </w:rPr>
  </w:style>
  <w:style w:type="paragraph" w:styleId="BodyText">
    <w:name w:val="Body Text"/>
    <w:basedOn w:val="Normal"/>
    <w:link w:val="BodyTextChar"/>
    <w:rsid w:val="000763F8"/>
    <w:rPr>
      <w:rFonts w:ascii="Verdana" w:eastAsia="Times" w:hAnsi="Verdana"/>
      <w:b/>
      <w:szCs w:val="20"/>
      <w:lang w:val="en-US" w:eastAsia="zh-CN"/>
    </w:rPr>
  </w:style>
  <w:style w:type="character" w:customStyle="1" w:styleId="BodyTextChar">
    <w:name w:val="Body Text Char"/>
    <w:basedOn w:val="DefaultParagraphFont"/>
    <w:link w:val="BodyText"/>
    <w:rsid w:val="000763F8"/>
    <w:rPr>
      <w:rFonts w:ascii="Verdana" w:eastAsia="Times" w:hAnsi="Verdana" w:cs="Times New Roman"/>
      <w:b/>
      <w:sz w:val="24"/>
      <w:szCs w:val="20"/>
      <w:lang w:eastAsia="zh-CN"/>
    </w:rPr>
  </w:style>
  <w:style w:type="table" w:styleId="TableGrid">
    <w:name w:val="Table Grid"/>
    <w:basedOn w:val="TableNormal"/>
    <w:uiPriority w:val="59"/>
    <w:rsid w:val="000763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1E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EB4"/>
    <w:rPr>
      <w:rFonts w:ascii="Tahoma" w:eastAsia="Times New Roman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2B6DF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679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67932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ListParagraph">
    <w:name w:val="List Paragraph"/>
    <w:basedOn w:val="Normal"/>
    <w:uiPriority w:val="34"/>
    <w:qFormat/>
    <w:rsid w:val="00CC315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3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0763F8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rsid w:val="000763F8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rsid w:val="000763F8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uiPriority w:val="99"/>
    <w:rsid w:val="000763F8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uiPriority w:val="99"/>
    <w:rsid w:val="000763F8"/>
    <w:rPr>
      <w:rFonts w:ascii="Times New Roman" w:eastAsia="Times New Roman" w:hAnsi="Times New Roman" w:cs="Times New Roman"/>
      <w:sz w:val="18"/>
      <w:szCs w:val="24"/>
      <w:lang w:val="en-CA"/>
    </w:rPr>
  </w:style>
  <w:style w:type="paragraph" w:styleId="BodyText">
    <w:name w:val="Body Text"/>
    <w:basedOn w:val="Normal"/>
    <w:link w:val="BodyTextChar"/>
    <w:rsid w:val="000763F8"/>
    <w:rPr>
      <w:rFonts w:ascii="Verdana" w:eastAsia="Times" w:hAnsi="Verdana"/>
      <w:b/>
      <w:szCs w:val="20"/>
      <w:lang w:val="en-US" w:eastAsia="zh-CN"/>
    </w:rPr>
  </w:style>
  <w:style w:type="character" w:customStyle="1" w:styleId="BodyTextChar">
    <w:name w:val="Body Text Char"/>
    <w:basedOn w:val="DefaultParagraphFont"/>
    <w:link w:val="BodyText"/>
    <w:rsid w:val="000763F8"/>
    <w:rPr>
      <w:rFonts w:ascii="Verdana" w:eastAsia="Times" w:hAnsi="Verdana" w:cs="Times New Roman"/>
      <w:b/>
      <w:sz w:val="24"/>
      <w:szCs w:val="20"/>
      <w:lang w:eastAsia="zh-CN"/>
    </w:rPr>
  </w:style>
  <w:style w:type="table" w:styleId="TableGrid">
    <w:name w:val="Table Grid"/>
    <w:basedOn w:val="TableNormal"/>
    <w:uiPriority w:val="59"/>
    <w:rsid w:val="000763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1E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EB4"/>
    <w:rPr>
      <w:rFonts w:ascii="Tahoma" w:eastAsia="Times New Roman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2B6DF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679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67932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ListParagraph">
    <w:name w:val="List Paragraph"/>
    <w:basedOn w:val="Normal"/>
    <w:uiPriority w:val="34"/>
    <w:qFormat/>
    <w:rsid w:val="00CC31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4</Pages>
  <Words>804</Words>
  <Characters>458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37</Company>
  <LinksUpToDate>false</LinksUpToDate>
  <CharactersWithSpaces>5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ta School District</dc:creator>
  <cp:lastModifiedBy>Menolly Lysne</cp:lastModifiedBy>
  <cp:revision>4</cp:revision>
  <cp:lastPrinted>2016-08-31T18:47:00Z</cp:lastPrinted>
  <dcterms:created xsi:type="dcterms:W3CDTF">2016-08-29T22:40:00Z</dcterms:created>
  <dcterms:modified xsi:type="dcterms:W3CDTF">2016-08-31T19:04:00Z</dcterms:modified>
</cp:coreProperties>
</file>